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F863006" w14:textId="77777777" w:rsidR="00303B6D" w:rsidRDefault="00303B6D" w:rsidP="006827F5">
      <w:pPr>
        <w:pStyle w:val="NormalArial"/>
      </w:pPr>
    </w:p>
    <w:p w14:paraId="6F6E1DF9" w14:textId="77777777" w:rsidR="00E52E73" w:rsidRPr="007F6EEF" w:rsidRDefault="00716CA5" w:rsidP="006827F5">
      <w:pPr>
        <w:pStyle w:val="NormalArial"/>
        <w:rPr>
          <w:rFonts w:cs="Arial"/>
        </w:rPr>
      </w:pPr>
      <w:r w:rsidRPr="007F6EEF">
        <w:rPr>
          <w:rFonts w:cs="Arial"/>
        </w:rPr>
        <w:t>[</w:t>
      </w:r>
      <w:r w:rsidR="002F4860" w:rsidRPr="007F6EEF">
        <w:rPr>
          <w:rFonts w:cs="Arial"/>
        </w:rPr>
        <w:t>9.7</w:t>
      </w:r>
      <w:r w:rsidRPr="007F6EEF">
        <w:rPr>
          <w:rFonts w:cs="Arial"/>
        </w:rPr>
        <w:t xml:space="preserve">] </w:t>
      </w:r>
      <w:r w:rsidR="002F4860" w:rsidRPr="007F6EEF">
        <w:rPr>
          <w:rFonts w:cs="Arial"/>
        </w:rPr>
        <w:t xml:space="preserve">Derive the expression </w:t>
      </w:r>
    </w:p>
    <w:p w14:paraId="0E708364" w14:textId="5AF086C2" w:rsidR="00303B6D" w:rsidRPr="007F6EEF" w:rsidRDefault="008E237D" w:rsidP="0088394C">
      <w:pPr>
        <w:pStyle w:val="NormalArial"/>
        <w:ind w:firstLine="540"/>
        <w:rPr>
          <w:rFonts w:cs="Arial"/>
        </w:rPr>
      </w:pPr>
      <w:r>
        <w:rPr>
          <w:rFonts w:cs="Arial"/>
          <w:noProof/>
        </w:rPr>
        <mc:AlternateContent>
          <mc:Choice Requires="wpg">
            <w:drawing>
              <wp:anchor distT="0" distB="0" distL="114300" distR="114300" simplePos="0" relativeHeight="251734016" behindDoc="0" locked="0" layoutInCell="1" allowOverlap="1" wp14:anchorId="586EB643" wp14:editId="05B0AE77">
                <wp:simplePos x="0" y="0"/>
                <wp:positionH relativeFrom="column">
                  <wp:posOffset>3493135</wp:posOffset>
                </wp:positionH>
                <wp:positionV relativeFrom="paragraph">
                  <wp:posOffset>0</wp:posOffset>
                </wp:positionV>
                <wp:extent cx="1891665" cy="1797050"/>
                <wp:effectExtent l="50800" t="0" r="0" b="82550"/>
                <wp:wrapNone/>
                <wp:docPr id="112" name="Group 1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1665" cy="1797050"/>
                          <a:chOff x="0" y="0"/>
                          <a:chExt cx="1891665" cy="1797050"/>
                        </a:xfrm>
                      </wpg:grpSpPr>
                      <wps:wsp>
                        <wps:cNvPr id="16" name="Oval 16"/>
                        <wps:cNvSpPr/>
                        <wps:spPr>
                          <a:xfrm>
                            <a:off x="135890" y="393700"/>
                            <a:ext cx="1337310" cy="1276985"/>
                          </a:xfrm>
                          <a:prstGeom prst="ellipse">
                            <a:avLst/>
                          </a:prstGeom>
                          <a:noFill/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11" name="Group 111"/>
                        <wpg:cNvGrpSpPr/>
                        <wpg:grpSpPr>
                          <a:xfrm>
                            <a:off x="0" y="0"/>
                            <a:ext cx="1891665" cy="1797050"/>
                            <a:chOff x="0" y="0"/>
                            <a:chExt cx="1891665" cy="1797050"/>
                          </a:xfrm>
                        </wpg:grpSpPr>
                        <wps:wsp>
                          <wps:cNvPr id="7" name="Straight Connector 7"/>
                          <wps:cNvCnPr/>
                          <wps:spPr>
                            <a:xfrm>
                              <a:off x="1346200" y="1035050"/>
                              <a:ext cx="262255" cy="0"/>
                            </a:xfrm>
                            <a:prstGeom prst="line">
                              <a:avLst/>
                            </a:prstGeom>
                            <a:scene3d>
                              <a:camera prst="orthographicFront">
                                <a:rot lat="0" lon="0" rev="5400000"/>
                              </a:camera>
                              <a:lightRig rig="threePt" dir="t"/>
                            </a:scene3d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" name="Text Box 14"/>
                          <wps:cNvSpPr txBox="1"/>
                          <wps:spPr>
                            <a:xfrm>
                              <a:off x="426085" y="268605"/>
                              <a:ext cx="287655" cy="262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BC67C3C" w14:textId="77777777" w:rsidR="00B76B9E" w:rsidRPr="00ED1BDA" w:rsidRDefault="00B76B9E" w:rsidP="00E52E73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Text Box 5"/>
                          <wps:cNvSpPr txBox="1"/>
                          <wps:spPr>
                            <a:xfrm>
                              <a:off x="1337310" y="1144905"/>
                              <a:ext cx="302260" cy="255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8990534" w14:textId="77777777" w:rsidR="00B76B9E" w:rsidRPr="00AE1E2D" w:rsidRDefault="00B76B9E" w:rsidP="00E52E73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Straight Connector 6"/>
                          <wps:cNvCnPr/>
                          <wps:spPr>
                            <a:xfrm>
                              <a:off x="671830" y="394970"/>
                              <a:ext cx="26225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" name="Straight Connector 29"/>
                          <wps:cNvCnPr/>
                          <wps:spPr>
                            <a:xfrm>
                              <a:off x="0" y="1035050"/>
                              <a:ext cx="1635125" cy="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" name="Straight Connector 30"/>
                          <wps:cNvCnPr/>
                          <wps:spPr>
                            <a:xfrm>
                              <a:off x="807085" y="237490"/>
                              <a:ext cx="0" cy="155956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8" name="Oval 228"/>
                          <wps:cNvSpPr/>
                          <wps:spPr>
                            <a:xfrm>
                              <a:off x="774700" y="358775"/>
                              <a:ext cx="62865" cy="603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0" name="Oval 230"/>
                          <wps:cNvSpPr/>
                          <wps:spPr>
                            <a:xfrm>
                              <a:off x="1442720" y="1002030"/>
                              <a:ext cx="62865" cy="60325"/>
                            </a:xfrm>
                            <a:prstGeom prst="ellipse">
                              <a:avLst/>
                            </a:prstGeom>
                            <a:solidFill>
                              <a:srgbClr val="008000"/>
                            </a:solidFill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5" name="Text Box 235"/>
                          <wps:cNvSpPr txBox="1"/>
                          <wps:spPr>
                            <a:xfrm>
                              <a:off x="1589405" y="882015"/>
                              <a:ext cx="302260" cy="255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1697C06" w14:textId="36627849" w:rsidR="00B76B9E" w:rsidRPr="00AE1E2D" w:rsidRDefault="00B76B9E" w:rsidP="00E52E73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6" name="Text Box 236"/>
                          <wps:cNvSpPr txBox="1"/>
                          <wps:spPr>
                            <a:xfrm>
                              <a:off x="671195" y="0"/>
                              <a:ext cx="265430" cy="2590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6C7CDBE" w14:textId="77777777" w:rsidR="00B76B9E" w:rsidRPr="00E52E73" w:rsidRDefault="00B76B9E" w:rsidP="00E52E73">
                                <w:pPr>
                                  <w:rPr>
                                    <w:rFonts w:ascii="Lucida Handwriting" w:hAnsi="Lucida Handwriting" w:cs="Apple Chancery"/>
                                    <w:vertAlign w:val="subscript"/>
                                  </w:rPr>
                                </w:pPr>
                                <w:r w:rsidRPr="00E52E73">
                                  <w:rPr>
                                    <w:rFonts w:ascii="Lucida Handwriting" w:hAnsi="Lucida Handwriting" w:cs="Apple Chancery"/>
                                    <w:b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" name="Arc 8"/>
                          <wps:cNvSpPr/>
                          <wps:spPr>
                            <a:xfrm>
                              <a:off x="168910" y="327660"/>
                              <a:ext cx="1358265" cy="1230630"/>
                            </a:xfrm>
                            <a:prstGeom prst="arc">
                              <a:avLst>
                                <a:gd name="adj1" fmla="val 16200000"/>
                                <a:gd name="adj2" fmla="val 247455"/>
                              </a:avLst>
                            </a:prstGeom>
                            <a:ln w="31750">
                              <a:solidFill>
                                <a:schemeClr val="accent6"/>
                              </a:solidFill>
                              <a:prstDash val="solid"/>
                              <a:headEnd type="triangle"/>
                              <a:tailEnd type="none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12" o:spid="_x0000_s1026" style="position:absolute;left:0;text-align:left;margin-left:275.05pt;margin-top:0;width:148.95pt;height:141.5pt;z-index:251734016" coordsize="1891665,17970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">
                <v:oval id="Oval 16" o:spid="_x0000_s1027" style="position:absolute;left:135890;top:393700;width:1337310;height:127698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nW/FwgAA&#10;ANsAAAAPAAAAZHJzL2Rvd25yZXYueG1sRE9LawIxEL4X/A9hCl5KzVbpUrZGEVHciwUftNchmW6W&#10;bibLJnXXf28KBW/z8T1nvhxcIy7UhdqzgpdJBoJYe1NzpeB82j6/gQgR2WDjmRRcKcByMXqYY2F8&#10;zwe6HGMlUgiHAhXYGNtCyqAtOQwT3xIn7tt3DmOCXSVNh30Kd42cZlkuHdacGiy2tLakf46/TkHv&#10;df31VMp89To72Y/yc7PXu41S48dh9Q4i0hDv4n93adL8HP5+SQfIxQ0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ydb8XCAAAA2wAAAA8AAAAAAAAAAAAAAAAAlwIAAGRycy9kb3du&#10;cmV2LnhtbFBLBQYAAAAABAAEAPUAAACGAwAAAAA=&#10;" filled="f" strokecolor="#4579b8 [3044]" strokeweight="1pt">
                  <v:shadow on="t" opacity="22937f" mv:blur="40000f" origin=",.5" offset="0,23000emu"/>
                </v:oval>
                <v:group id="Group 111" o:spid="_x0000_s1028" style="position:absolute;width:1891665;height:1797050" coordsize="1891665,17970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oVGpGsIAAADcAAAADwAA&#10;AAAAAAAAAAAAAACpAgAAZHJzL2Rvd25yZXYueG1sUEsFBgAAAAAEAAQA+gAAAJgDAAAAAA==&#10;">
                  <v:line id="Straight Connector 7" o:spid="_x0000_s1029" style="position:absolute;visibility:visible;mso-wrap-style:square" from="1346200,1035050" to="1608455,10350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pDAu8EAAADaAAAADwAAAGRycy9kb3ducmV2LnhtbESPT4vCMBTE7wt+h/AEb2vqHlytRhFh&#10;wVPBf3h9JM+m2LzUJmr1028WFjwOM/MbZr7sXC3u1IbKs4LRMANBrL2puFRw2P98TkCEiGyw9kwK&#10;nhRgueh9zDE3/sFbuu9iKRKEQ44KbIxNLmXQlhyGoW+Ik3f2rcOYZFtK0+IjwV0tv7JsLB1WnBYs&#10;NrS2pC+7m1OgD6fyeF1xsd1Pj/qFhSmcNUoN+t1qBiJSF9/h//bGKPiGvyvpBsjFL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mkMC7wQAAANo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shapetype id="_x0000_t202" coordsize="21600,21600" o:spt="202" path="m0,0l0,21600,21600,21600,21600,0xe">
                    <v:stroke joinstyle="miter"/>
                    <v:path gradientshapeok="t" o:connecttype="rect"/>
                  </v:shapetype>
                  <v:shape id="Text Box 14" o:spid="_x0000_s1030" type="#_x0000_t202" style="position:absolute;left:426085;top:268605;width:287655;height:2622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u9P6wAAA&#10;ANsAAAAPAAAAZHJzL2Rvd25yZXYueG1sRE9Li8IwEL4L/ocwgjdNFBW3GkUUYU8uPnZhb0MztsVm&#10;Uppou/9+Iwje5uN7znLd2lI8qPaFYw2joQJBnDpTcKbhct4P5iB8QDZYOiYNf+Rhvep2lpgY1/CR&#10;HqeQiRjCPkENeQhVIqVPc7Loh64ijtzV1RZDhHUmTY1NDLelHCs1kxYLjg05VrTNKb2d7lbD9+H6&#10;+zNRX9nOTqvGtUqy/ZBa93vtZgEiUBve4pf708T5E3j+Eg+Qq3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ju9P6wAAAANsAAAAPAAAAAAAAAAAAAAAAAJcCAABkcnMvZG93bnJl&#10;di54bWxQSwUGAAAAAAQABAD1AAAAhAMAAAAA&#10;" filled="f" stroked="f">
                    <v:textbox>
                      <w:txbxContent>
                        <w:p w14:paraId="6BC67C3C" w14:textId="77777777" w:rsidR="00B76B9E" w:rsidRPr="00ED1BDA" w:rsidRDefault="00B76B9E" w:rsidP="00E52E73">
                          <w:pPr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5" o:spid="_x0000_s1031" type="#_x0000_t202" style="position:absolute;left:1337310;top:1144905;width:302260;height:2552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ejVcwQAA&#10;ANoAAAAPAAAAZHJzL2Rvd25yZXYueG1sRI9Bi8IwFITvC/6H8ARva6Lo4lajiCJ4Ulbdhb09mmdb&#10;bF5KE23990YQPA4z8w0zW7S2FDeqfeFYw6CvQBCnzhScaTgdN58TED4gGywdk4Y7eVjMOx8zTIxr&#10;+Iduh5CJCGGfoIY8hCqR0qc5WfR9VxFH7+xqiyHKOpOmxibCbSmHSn1JiwXHhRwrWuWUXg5Xq+F3&#10;d/7/G6l9trbjqnGtkmy/pda9brucggjUhnf41d4aDW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tXo1XMEAAADaAAAADwAAAAAAAAAAAAAAAACXAgAAZHJzL2Rvd25y&#10;ZXYueG1sUEsFBgAAAAAEAAQA9QAAAIUDAAAAAA==&#10;" filled="f" stroked="f">
                    <v:textbox>
                      <w:txbxContent>
                        <w:p w14:paraId="38990534" w14:textId="77777777" w:rsidR="00B76B9E" w:rsidRPr="00AE1E2D" w:rsidRDefault="00B76B9E" w:rsidP="00E52E73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1</w:t>
                          </w:r>
                        </w:p>
                      </w:txbxContent>
                    </v:textbox>
                  </v:shape>
                  <v:line id="Straight Connector 6" o:spid="_x0000_s1032" style="position:absolute;visibility:visible;mso-wrap-style:square" from="671830,394970" to="934085,3949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dxlIMIAAADaAAAADwAAAGRycy9kb3ducmV2LnhtbESPzWrDMBCE74W+g9hCbrXcHELrRgkh&#10;UMjJEP/Q6yJtLVNr5VhK4uTpq0Khx2FmvmHW29kN4kJT6D0reMlyEMTam547BU398fwKIkRkg4Nn&#10;UnCjANvN48MaC+OvfKRLFTuRIBwKVGBjHAspg7bkMGR+JE7el58cxiSnTpoJrwnuBrnM85V02HNa&#10;sDjS3pL+rs5OgW4+u/a04/JYv7X6jqUpnTVKLZ7m3TuISHP8D/+1D0bBCn6vpBsgNz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dxlIMIAAADa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9" o:spid="_x0000_s1033" style="position:absolute;visibility:visible;mso-wrap-style:square" from="0,1035050" to="1635125,10350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2B4scIAAADbAAAADwAAAGRycy9kb3ducmV2LnhtbESP3YrCMBSE7xd8h3AE79ZUV1atRhFh&#10;qZf+PcCxObbF5qQ0sY1vbxYW9nKYmW+Y9TaYWnTUusqygsk4AUGcW11xoeB6+flcgHAeWWNtmRS8&#10;yMF2M/hYY6ptzyfqzr4QEcIuRQWl900qpctLMujGtiGO3t22Bn2UbSF1i32Em1pOk+RbGqw4LpTY&#10;0L6k/HF+GgXhK1t0/el1zG7Hp5lVj3lmwlyp0TDsViA8Bf8f/msftILpEn6/xB8gN2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Q2B4scIAAADbAAAADwAAAAAAAAAAAAAA&#10;AAChAgAAZHJzL2Rvd25yZXYueG1sUEsFBgAAAAAEAAQA+QAAAJADAAAAAA==&#10;" strokecolor="#4f81bd [3204]" strokeweight="1.25pt">
                    <v:shadow on="t" opacity="24903f" mv:blur="40000f" origin=",.5" offset="0,20000emu"/>
                  </v:line>
                  <v:line id="Straight Connector 30" o:spid="_x0000_s1034" style="position:absolute;visibility:visible;mso-wrap-style:square" from="807085,237490" to="807085,17970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4NH8b8AAADbAAAADwAAAGRycy9kb3ducmV2LnhtbERPy4rCMBTdC/MP4QruNPXBKNVUBkE6&#10;Sx/zAXeaa1va3JQmtvHvJwthlofzPhyDacVAvastK1guEhDEhdU1lwp+7uf5DoTzyBpby6TgRQ6O&#10;2cfkgKm2I19puPlSxBB2KSqovO9SKV1RkUG3sB1x5B62N+gj7EupexxjuGnlKkk+pcGaY0OFHZ0q&#10;Kprb0ygI63w3jNfXJf+9PM2mbra5CVulZtPwtQfhKfh/8dv9rRWs4/r4Jf4Amf0B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V4NH8b8AAADbAAAADwAAAAAAAAAAAAAAAACh&#10;AgAAZHJzL2Rvd25yZXYueG1sUEsFBgAAAAAEAAQA+QAAAI0DAAAAAA==&#10;" strokecolor="#4f81bd [3204]" strokeweight="1.25pt">
                    <v:shadow on="t" opacity="24903f" mv:blur="40000f" origin=",.5" offset="0,20000emu"/>
                  </v:line>
                  <v:oval id="Oval 228" o:spid="_x0000_s1035" style="position:absolute;left:774700;top:358775;width:62865;height:603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VP0VVwgAA&#10;ANwAAAAPAAAAZHJzL2Rvd25yZXYueG1sRE9Na4NAEL0H8h+WCfQS6hqhoVjXkAhCe4wJpcepO1Ub&#10;d9a422j+ffdQ6PHxvrPdbHpxo9F1lhVsohgEcW11x42C86l8fAbhPLLG3jIpuJODXb5cZJhqO/GR&#10;bpVvRAhhl6KC1vshldLVLRl0kR2IA/dlR4M+wLGResQphJteJnG8lQY7Dg0tDlS0VF+qH6PgQPU2&#10;+Xz7Ltblfnr/8NUTXteDUg+ref8CwtPs/8V/7letIEnC2nAmHAGZ/w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U/RVXCAAAA3AAAAA8AAAAAAAAAAAAAAAAAlwIAAGRycy9kb3du&#10;cmV2LnhtbFBLBQYAAAAABAAEAPUAAACG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230" o:spid="_x0000_s1036" style="position:absolute;left:1442720;top:1002030;width:62865;height:603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oNtwwAA&#10;ANwAAAAPAAAAZHJzL2Rvd25yZXYueG1sRE/Pa8IwFL4L+x/CG+xm0ymIdEYZG1oPXtYONm+P5tmW&#10;NS9dEtvuvzeHgceP7/dmN5lODOR8a1nBc5KCIK6sbrlW8Fnu52sQPiBr7CyTgj/ysNs+zDaYaTvy&#10;Bw1FqEUMYZ+hgiaEPpPSVw0Z9IntiSN3sc5giNDVUjscY7jp5CJNV9Jgy7GhwZ7eGqp+iqtRkL+f&#10;T4fr6XjQU5nn9OXwu9C/Sj09Tq8vIAJN4S7+dx+1gsUyzo9n4hGQ2xs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anoNtwwAAANwAAAAPAAAAAAAAAAAAAAAAAJcCAABkcnMvZG93&#10;bnJldi54bWxQSwUGAAAAAAQABAD1AAAAhwMAAAAA&#10;" fillcolor="green" strokecolor="#4579b8 [3044]">
                    <v:shadow on="t" opacity="22937f" mv:blur="40000f" origin=",.5" offset="0,23000emu"/>
                  </v:oval>
                  <v:shape id="Text Box 235" o:spid="_x0000_s1037" type="#_x0000_t202" style="position:absolute;left:1589405;top:882015;width:302260;height:2552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bhe5wwAA&#10;ANwAAAAPAAAAZHJzL2Rvd25yZXYueG1sRI9BawIxFITvgv8hPMGbJlotdjWKWAo9KbW14O2xee4u&#10;bl6WTXTXf28EweMwM98wi1VrS3Gl2heONYyGCgRx6kzBmYa/36/BDIQPyAZLx6ThRh5Wy25ngYlx&#10;Df/QdR8yESHsE9SQh1AlUvo0J4t+6Cri6J1cbTFEWWfS1NhEuC3lWKl3abHguJBjRZuc0vP+YjUc&#10;tqfj/0Ttsk87rRrXKsn2Q2rd77XrOYhAbXiFn+1vo2H8NoXHmXgE5PIO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pbhe5wwAAANwAAAAPAAAAAAAAAAAAAAAAAJcCAABkcnMvZG93&#10;bnJldi54bWxQSwUGAAAAAAQABAD1AAAAhwMAAAAA&#10;" filled="f" stroked="f">
                    <v:textbox>
                      <w:txbxContent>
                        <w:p w14:paraId="61697C06" w14:textId="36627849" w:rsidR="00B76B9E" w:rsidRPr="00AE1E2D" w:rsidRDefault="00B76B9E" w:rsidP="00E52E73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  <v:shape id="Text Box 236" o:spid="_x0000_s1038" type="#_x0000_t202" style="position:absolute;left:671195;width:265430;height:2590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vInOwwAA&#10;ANwAAAAPAAAAZHJzL2Rvd25yZXYueG1sRI9BawIxFITvgv8hPMGbJloVuxpFLIWelNpa8PbYPHcX&#10;Ny/LJrrrvzeC0OMwM98wy3VrS3Gj2heONYyGCgRx6kzBmYbfn8/BHIQPyAZLx6ThTh7Wq25niYlx&#10;DX/T7RAyESHsE9SQh1AlUvo0J4t+6Cri6J1dbTFEWWfS1NhEuC3lWKmZtFhwXMixom1O6eVwtRqO&#10;u/Ppb6L22YedVo1rlWT7LrXu99rNAkSgNvyHX+0vo2H8NoPnmXgE5Oo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ZvInOwwAAANwAAAAPAAAAAAAAAAAAAAAAAJcCAABkcnMvZG93&#10;bnJldi54bWxQSwUGAAAAAAQABAD1AAAAhwMAAAAA&#10;" filled="f" stroked="f">
                    <v:textbox>
                      <w:txbxContent>
                        <w:p w14:paraId="26C7CDBE" w14:textId="77777777" w:rsidR="00B76B9E" w:rsidRPr="00E52E73" w:rsidRDefault="00B76B9E" w:rsidP="00E52E73">
                          <w:pPr>
                            <w:rPr>
                              <w:rFonts w:ascii="Lucida Handwriting" w:hAnsi="Lucida Handwriting" w:cs="Apple Chancery"/>
                              <w:vertAlign w:val="subscript"/>
                            </w:rPr>
                          </w:pPr>
                          <w:r w:rsidRPr="00E52E73">
                            <w:rPr>
                              <w:rFonts w:ascii="Lucida Handwriting" w:hAnsi="Lucida Handwriting" w:cs="Apple Chancery"/>
                              <w:b/>
                            </w:rPr>
                            <w:t>I</w:t>
                          </w:r>
                        </w:p>
                      </w:txbxContent>
                    </v:textbox>
                  </v:shape>
                  <v:shape id="Arc 8" o:spid="_x0000_s1039" style="position:absolute;left:168910;top:327660;width:1358265;height:1230630;visibility:visible;mso-wrap-style:square;v-text-anchor:middle" coordsize="1358265,123063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" path="m679132,0nsc856117,,1026111,62599,1152914,174466,1297672,302174,1372154,481648,1356125,664131l679133,615315c679133,410210,679132,205105,679132,0xem679132,0nfc856117,,1026111,62599,1152914,174466,1297672,302174,1372154,481648,1356125,664131e" filled="f" strokecolor="#f79646 [3209]" strokeweight="2.5pt">
                    <v:stroke startarrow="block"/>
                    <v:path arrowok="t" o:connecttype="custom" o:connectlocs="679132,0;1152914,174466;1356125,664131" o:connectangles="0,0,0"/>
                  </v:shape>
                </v:group>
              </v:group>
            </w:pict>
          </mc:Fallback>
        </mc:AlternateContent>
      </w:r>
      <w:r w:rsidR="002F4860" w:rsidRPr="007F6EEF">
        <w:rPr>
          <w:rFonts w:cs="Arial"/>
          <w:position w:val="-24"/>
        </w:rPr>
        <w:object w:dxaOrig="3400" w:dyaOrig="660" w14:anchorId="7426DD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pt;height:33pt" o:ole="">
            <v:imagedata r:id="rId7" o:title=""/>
          </v:shape>
          <o:OLEObject Type="Embed" ProgID="Equation.DSMT4" ShapeID="_x0000_i1025" DrawAspect="Content" ObjectID="_1448993139" r:id="rId8"/>
        </w:object>
      </w:r>
      <w:r w:rsidR="002F4860" w:rsidRPr="007F6EEF">
        <w:rPr>
          <w:rFonts w:cs="Arial"/>
        </w:rPr>
        <w:t xml:space="preserve"> </w:t>
      </w:r>
    </w:p>
    <w:p w14:paraId="026404B9" w14:textId="1C023B2D" w:rsidR="002C4ABA" w:rsidRPr="007F6EEF" w:rsidRDefault="002C4ABA" w:rsidP="006827F5">
      <w:pPr>
        <w:pStyle w:val="NormalArial"/>
        <w:rPr>
          <w:rFonts w:cs="Arial"/>
        </w:rPr>
      </w:pPr>
    </w:p>
    <w:p w14:paraId="3BB3C309" w14:textId="7E1F00E0" w:rsidR="002F4860" w:rsidRPr="007F6EEF" w:rsidRDefault="002F4860" w:rsidP="006827F5">
      <w:pPr>
        <w:pStyle w:val="NormalArial"/>
        <w:rPr>
          <w:rFonts w:cs="Arial"/>
        </w:rPr>
      </w:pPr>
      <w:r w:rsidRPr="007F6EEF">
        <w:rPr>
          <w:rFonts w:cs="Arial"/>
        </w:rPr>
        <w:t xml:space="preserve">1.  </w:t>
      </w:r>
      <w:bookmarkStart w:id="0" w:name="OLE_LINK5"/>
      <w:bookmarkStart w:id="1" w:name="OLE_LINK6"/>
      <w:r w:rsidR="00766792" w:rsidRPr="007F6EEF">
        <w:rPr>
          <w:rFonts w:cs="Arial"/>
          <w:position w:val="-10"/>
        </w:rPr>
        <w:object w:dxaOrig="2480" w:dyaOrig="380" w14:anchorId="6AE41B70">
          <v:shape id="_x0000_i1026" type="#_x0000_t75" style="width:124pt;height:19pt" o:ole="">
            <v:imagedata r:id="rId9" o:title=""/>
          </v:shape>
          <o:OLEObject Type="Embed" ProgID="Equation.DSMT4" ShapeID="_x0000_i1026" DrawAspect="Content" ObjectID="_1448993140" r:id="rId10"/>
        </w:object>
      </w:r>
      <w:bookmarkEnd w:id="0"/>
      <w:bookmarkEnd w:id="1"/>
      <w:r w:rsidR="002D7070" w:rsidRPr="007F6EEF">
        <w:rPr>
          <w:rFonts w:cs="Arial"/>
        </w:rPr>
        <w:t xml:space="preserve"> </w:t>
      </w:r>
    </w:p>
    <w:p w14:paraId="27906B8B" w14:textId="48CAD33F" w:rsidR="00655689" w:rsidRDefault="00655689" w:rsidP="001B7098">
      <w:pPr>
        <w:pStyle w:val="NormalArial"/>
        <w:numPr>
          <w:ilvl w:val="0"/>
          <w:numId w:val="8"/>
        </w:numPr>
        <w:rPr>
          <w:rFonts w:cs="Arial"/>
          <w:color w:val="0000FF"/>
        </w:rPr>
      </w:pPr>
      <w:r w:rsidRPr="00EC1293">
        <w:rPr>
          <w:rFonts w:cs="Arial"/>
          <w:color w:val="0000FF"/>
        </w:rPr>
        <w:t>Start with standard unit circle</w:t>
      </w:r>
    </w:p>
    <w:p w14:paraId="6049521D" w14:textId="7F4ABDA0" w:rsidR="00B76B9E" w:rsidRDefault="00B76B9E" w:rsidP="001B7098">
      <w:pPr>
        <w:pStyle w:val="ListParagraph"/>
        <w:numPr>
          <w:ilvl w:val="0"/>
          <w:numId w:val="9"/>
        </w:numPr>
        <w:rPr>
          <w:rFonts w:ascii="Arial" w:hAnsi="Arial" w:cs="Arial"/>
        </w:rPr>
      </w:pPr>
      <w:r w:rsidRPr="002B57EE">
        <w:rPr>
          <w:position w:val="-6"/>
        </w:rPr>
        <w:object w:dxaOrig="440" w:dyaOrig="340" w14:anchorId="0EB5C6B6">
          <v:shape id="_x0000_i1027" type="#_x0000_t75" style="width:22pt;height:17pt" o:ole="">
            <v:imagedata r:id="rId11" o:title=""/>
          </v:shape>
          <o:OLEObject Type="Embed" ProgID="Equation.DSMT4" ShapeID="_x0000_i1027" DrawAspect="Content" ObjectID="_1448993141" r:id="rId12"/>
        </w:object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is</w:t>
      </w:r>
      <w:proofErr w:type="gramEnd"/>
      <w:r>
        <w:rPr>
          <w:rFonts w:ascii="Arial" w:hAnsi="Arial" w:cs="Arial"/>
        </w:rPr>
        <w:t xml:space="preserve"> equation of circle of radius r</w:t>
      </w:r>
    </w:p>
    <w:p w14:paraId="20619D7A" w14:textId="72F8A852" w:rsidR="00B76B9E" w:rsidRPr="00B76B9E" w:rsidRDefault="00B76B9E" w:rsidP="001B7098">
      <w:pPr>
        <w:pStyle w:val="ListParagraph"/>
        <w:numPr>
          <w:ilvl w:val="0"/>
          <w:numId w:val="9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hus </w:t>
      </w:r>
      <w:r w:rsidRPr="002B57EE">
        <w:rPr>
          <w:position w:val="-6"/>
        </w:rPr>
        <w:object w:dxaOrig="320" w:dyaOrig="340" w14:anchorId="6E94DF59">
          <v:shape id="_x0000_i1028" type="#_x0000_t75" style="width:16pt;height:17pt" o:ole="">
            <v:imagedata r:id="rId13" o:title=""/>
          </v:shape>
          <o:OLEObject Type="Embed" ProgID="Equation.DSMT4" ShapeID="_x0000_i1028" DrawAspect="Content" ObjectID="_1448993142" r:id="rId14"/>
        </w:object>
      </w:r>
      <w:r>
        <w:rPr>
          <w:rFonts w:ascii="Arial" w:hAnsi="Arial" w:cs="Arial"/>
        </w:rPr>
        <w:t xml:space="preserve"> is equation of unit circle</w:t>
      </w:r>
    </w:p>
    <w:p w14:paraId="61BD83D2" w14:textId="3E77047A" w:rsidR="002F4860" w:rsidRPr="007F6EEF" w:rsidRDefault="002F4860" w:rsidP="001B7098">
      <w:pPr>
        <w:pStyle w:val="NormalArial"/>
        <w:numPr>
          <w:ilvl w:val="0"/>
          <w:numId w:val="8"/>
        </w:numPr>
        <w:rPr>
          <w:rFonts w:cs="Arial"/>
        </w:rPr>
      </w:pPr>
      <w:r w:rsidRPr="007F6EEF">
        <w:rPr>
          <w:rFonts w:cs="Arial"/>
        </w:rPr>
        <w:t>Center: Origin = (0, 0)</w:t>
      </w:r>
    </w:p>
    <w:p w14:paraId="05BC5F10" w14:textId="14CC9BB1" w:rsidR="002F4860" w:rsidRDefault="002F4860" w:rsidP="001B7098">
      <w:pPr>
        <w:pStyle w:val="NormalArial"/>
        <w:numPr>
          <w:ilvl w:val="0"/>
          <w:numId w:val="8"/>
        </w:numPr>
        <w:rPr>
          <w:rFonts w:cs="Arial"/>
        </w:rPr>
      </w:pPr>
      <w:r w:rsidRPr="007F6EEF">
        <w:rPr>
          <w:rFonts w:cs="Arial"/>
        </w:rPr>
        <w:t xml:space="preserve">Starting point: </w:t>
      </w:r>
      <w:r w:rsidRPr="007F6EEF">
        <w:rPr>
          <w:rFonts w:cs="Arial"/>
          <w:i/>
        </w:rPr>
        <w:t>z</w:t>
      </w:r>
      <w:r w:rsidRPr="007F6EEF">
        <w:rPr>
          <w:rFonts w:cs="Arial"/>
        </w:rPr>
        <w:t xml:space="preserve"> = 1</w:t>
      </w:r>
      <w:r w:rsidR="00EC1293">
        <w:rPr>
          <w:rFonts w:cs="Arial"/>
        </w:rPr>
        <w:t xml:space="preserve"> on real axis</w:t>
      </w:r>
    </w:p>
    <w:p w14:paraId="52A68585" w14:textId="796AD82C" w:rsidR="00EC1293" w:rsidRPr="007F6EEF" w:rsidRDefault="00EC1293" w:rsidP="001B7098">
      <w:pPr>
        <w:pStyle w:val="NormalArial"/>
        <w:numPr>
          <w:ilvl w:val="0"/>
          <w:numId w:val="8"/>
        </w:numPr>
        <w:rPr>
          <w:rFonts w:cs="Arial"/>
        </w:rPr>
      </w:pPr>
      <w:r>
        <w:rPr>
          <w:rFonts w:cs="Arial"/>
        </w:rPr>
        <w:t xml:space="preserve">Trajectory is </w:t>
      </w:r>
      <w:r w:rsidRPr="007F6EEF">
        <w:rPr>
          <w:rFonts w:cs="Arial"/>
        </w:rPr>
        <w:t xml:space="preserve">Counter-clockwise (CCW) </w:t>
      </w:r>
    </w:p>
    <w:p w14:paraId="1DA80A79" w14:textId="251813E6" w:rsidR="00EC1293" w:rsidRPr="00BC751A" w:rsidRDefault="00EC1293" w:rsidP="00EC1293">
      <w:pPr>
        <w:pStyle w:val="NormalArial"/>
        <w:ind w:left="720"/>
        <w:rPr>
          <w:rFonts w:ascii="Symbol" w:hAnsi="Symbol" w:cs="Arial"/>
        </w:rPr>
      </w:pPr>
      <w:proofErr w:type="gramStart"/>
      <w:r>
        <w:rPr>
          <w:rFonts w:cs="Arial"/>
        </w:rPr>
        <w:t>as</w:t>
      </w:r>
      <w:proofErr w:type="gramEnd"/>
      <w:r>
        <w:rPr>
          <w:rFonts w:cs="Arial"/>
        </w:rPr>
        <w:t xml:space="preserve"> </w:t>
      </w:r>
      <w:r>
        <w:rPr>
          <w:rFonts w:ascii="Symbol" w:hAnsi="Symbol" w:cs="Arial"/>
        </w:rPr>
        <w:t></w:t>
      </w:r>
      <w:r>
        <w:rPr>
          <w:rFonts w:cs="Arial"/>
        </w:rPr>
        <w:t xml:space="preserve"> g</w:t>
      </w:r>
      <w:r w:rsidR="00BC751A">
        <w:rPr>
          <w:rFonts w:cs="Arial"/>
        </w:rPr>
        <w:t xml:space="preserve">    g</w:t>
      </w:r>
      <w:r>
        <w:rPr>
          <w:rFonts w:cs="Arial"/>
        </w:rPr>
        <w:t>oes from 0 to 2</w:t>
      </w:r>
      <w:bookmarkStart w:id="2" w:name="_GoBack"/>
    </w:p>
    <w:bookmarkEnd w:id="2"/>
    <w:p w14:paraId="2578DF03" w14:textId="77777777" w:rsidR="007F6EEF" w:rsidRPr="007F6EEF" w:rsidRDefault="007F6EEF">
      <w:pPr>
        <w:rPr>
          <w:rFonts w:ascii="Arial" w:hAnsi="Arial" w:cs="Arial"/>
        </w:rPr>
      </w:pPr>
    </w:p>
    <w:p w14:paraId="29103C99" w14:textId="77777777" w:rsidR="007F6EEF" w:rsidRPr="007F6EEF" w:rsidRDefault="007F6EEF">
      <w:pPr>
        <w:rPr>
          <w:rFonts w:ascii="Arial" w:hAnsi="Arial" w:cs="Arial"/>
        </w:rPr>
      </w:pPr>
    </w:p>
    <w:p w14:paraId="6EF1907F" w14:textId="00305407" w:rsidR="007F6EEF" w:rsidRDefault="008E237D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 wp14:anchorId="5914375B" wp14:editId="070804A3">
                <wp:simplePos x="0" y="0"/>
                <wp:positionH relativeFrom="column">
                  <wp:posOffset>3501390</wp:posOffset>
                </wp:positionH>
                <wp:positionV relativeFrom="paragraph">
                  <wp:posOffset>137160</wp:posOffset>
                </wp:positionV>
                <wp:extent cx="1891665" cy="2438400"/>
                <wp:effectExtent l="50800" t="0" r="0" b="0"/>
                <wp:wrapNone/>
                <wp:docPr id="161" name="Group 1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1665" cy="2438400"/>
                          <a:chOff x="0" y="0"/>
                          <a:chExt cx="1891665" cy="2438400"/>
                        </a:xfrm>
                      </wpg:grpSpPr>
                      <wps:wsp>
                        <wps:cNvPr id="287" name="Straight Connector 287"/>
                        <wps:cNvCnPr/>
                        <wps:spPr>
                          <a:xfrm>
                            <a:off x="1346200" y="1035050"/>
                            <a:ext cx="262255" cy="0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540000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8" name="Oval 248"/>
                        <wps:cNvSpPr/>
                        <wps:spPr>
                          <a:xfrm>
                            <a:off x="135890" y="393700"/>
                            <a:ext cx="1337310" cy="1276985"/>
                          </a:xfrm>
                          <a:prstGeom prst="ellipse">
                            <a:avLst/>
                          </a:prstGeom>
                          <a:noFill/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426085" y="268605"/>
                            <a:ext cx="287655" cy="262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97CA7E" w14:textId="77777777" w:rsidR="00B76B9E" w:rsidRPr="00ED1BDA" w:rsidRDefault="00B76B9E" w:rsidP="007F6EEF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Text Box 57"/>
                        <wps:cNvSpPr txBox="1"/>
                        <wps:spPr>
                          <a:xfrm>
                            <a:off x="1353820" y="678815"/>
                            <a:ext cx="302260" cy="255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D404F36" w14:textId="77777777" w:rsidR="00B76B9E" w:rsidRPr="00AE1E2D" w:rsidRDefault="00B76B9E" w:rsidP="007F6EEF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Straight Connector 58"/>
                        <wps:cNvCnPr/>
                        <wps:spPr>
                          <a:xfrm>
                            <a:off x="671830" y="394970"/>
                            <a:ext cx="26225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Straight Connector 59"/>
                        <wps:cNvCnPr/>
                        <wps:spPr>
                          <a:xfrm>
                            <a:off x="0" y="1035050"/>
                            <a:ext cx="1635125" cy="0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3" name="Straight Connector 263"/>
                        <wps:cNvCnPr/>
                        <wps:spPr>
                          <a:xfrm>
                            <a:off x="807085" y="237490"/>
                            <a:ext cx="0" cy="1559560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5" name="Oval 265"/>
                        <wps:cNvSpPr/>
                        <wps:spPr>
                          <a:xfrm>
                            <a:off x="774700" y="1637665"/>
                            <a:ext cx="62865" cy="6032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0" name="Oval 270"/>
                        <wps:cNvSpPr/>
                        <wps:spPr>
                          <a:xfrm>
                            <a:off x="1442720" y="1002030"/>
                            <a:ext cx="62865" cy="60325"/>
                          </a:xfrm>
                          <a:prstGeom prst="ellipse">
                            <a:avLst/>
                          </a:prstGeom>
                          <a:solidFill>
                            <a:srgbClr val="008000"/>
                          </a:soli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1" name="Text Box 271"/>
                        <wps:cNvSpPr txBox="1"/>
                        <wps:spPr>
                          <a:xfrm>
                            <a:off x="1589405" y="882015"/>
                            <a:ext cx="302260" cy="255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72BCC2C" w14:textId="0A0329AD" w:rsidR="00B76B9E" w:rsidRPr="00AE1E2D" w:rsidRDefault="00CE169C" w:rsidP="007F6EEF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Cambria Math" w:hAnsi="Cambria Math" w:cs="Cambria Math"/>
                                </w:rPr>
                                <w:t>ℝ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5" name="Text Box 285"/>
                        <wps:cNvSpPr txBox="1"/>
                        <wps:spPr>
                          <a:xfrm>
                            <a:off x="671195" y="0"/>
                            <a:ext cx="26543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64469B5" w14:textId="77777777" w:rsidR="00B76B9E" w:rsidRPr="00E52E73" w:rsidRDefault="00B76B9E" w:rsidP="007F6EEF">
                              <w:pPr>
                                <w:rPr>
                                  <w:rFonts w:ascii="Lucida Handwriting" w:hAnsi="Lucida Handwriting" w:cs="Apple Chancery"/>
                                  <w:vertAlign w:val="subscript"/>
                                </w:rPr>
                              </w:pPr>
                              <w:r w:rsidRPr="00E52E73">
                                <w:rPr>
                                  <w:rFonts w:ascii="Lucida Handwriting" w:hAnsi="Lucida Handwriting" w:cs="Apple Chancery"/>
                                  <w:b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6" name="Arc 286"/>
                        <wps:cNvSpPr/>
                        <wps:spPr>
                          <a:xfrm>
                            <a:off x="151765" y="1207770"/>
                            <a:ext cx="1358265" cy="1230630"/>
                          </a:xfrm>
                          <a:prstGeom prst="arc">
                            <a:avLst>
                              <a:gd name="adj1" fmla="val 16200000"/>
                              <a:gd name="adj2" fmla="val 247455"/>
                            </a:avLst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  <a:headEnd type="triangle"/>
                            <a:tailEnd type="none"/>
                          </a:ln>
                          <a:effectLst/>
                          <a:scene3d>
                            <a:camera prst="orthographicFront">
                              <a:rot lat="1080000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61" o:spid="_x0000_s1040" style="position:absolute;margin-left:275.7pt;margin-top:10.8pt;width:148.95pt;height:192pt;z-index:251648000" coordsize="1891665,24384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">
                <v:line id="Straight Connector 287" o:spid="_x0000_s1041" style="position:absolute;visibility:visible;mso-wrap-style:square" from="1346200,1035050" to="1608455,10350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GnCgsIAAADcAAAADwAAAGRycy9kb3ducmV2LnhtbESPT4vCMBTE78J+h/AWvGmqB1e7RpEF&#10;wVPBf3h9JG+bYvPSbaJWP71ZEDwOM/MbZr7sXC2u1IbKs4LRMANBrL2puFRw2K8HUxAhIhusPZOC&#10;OwVYLj56c8yNv/GWrrtYigThkKMCG2OTSxm0JYdh6Bvi5P361mFMsi2lafGW4K6W4yybSIcVpwWL&#10;Df1Y0ufdxSnQh1N5/Ftxsd3PjvqBhSmcNUr1P7vVN4hIXXyHX+2NUTCefsH/mXQE5OIJ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fGnCgs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oval id="Oval 248" o:spid="_x0000_s1042" style="position:absolute;left:135890;top:393700;width:1337310;height:127698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fReqwgAA&#10;ANwAAAAPAAAAZHJzL2Rvd25yZXYueG1sRE/Pa8IwFL4P/B/CG+wyNFWnSGcUGQ57UVDHvD6St6as&#10;eSlNZut/bw7Cjh/f7+W6d7W4UhsqzwrGowwEsfam4lLB1/lzuAARIrLB2jMpuFGA9WrwtMTc+I6P&#10;dD3FUqQQDjkqsDE2uZRBW3IYRr4hTtyPbx3GBNtSmha7FO5qOcmyuXRYcWqw2NCHJf17+nMKOq+r&#10;y2sh55vZ9GwPxfd2r3dbpV6e+807iEh9/Bc/3IVRMHlLa9OZdATk6g4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N9F6rCAAAA3AAAAA8AAAAAAAAAAAAAAAAAlwIAAGRycy9kb3du&#10;cmV2LnhtbFBLBQYAAAAABAAEAPUAAACGAwAAAAA=&#10;" filled="f" strokecolor="#4579b8 [3044]" strokeweight="1pt">
                  <v:shadow on="t" opacity="22937f" mv:blur="40000f" origin=",.5" offset="0,23000emu"/>
                </v:oval>
                <v:shape id="Text Box 32" o:spid="_x0000_s1043" type="#_x0000_t202" style="position:absolute;left:426085;top:268605;width:287655;height:2622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q7J1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cgF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iKuydcQAAADbAAAADwAAAAAAAAAAAAAAAACXAgAAZHJzL2Rv&#10;d25yZXYueG1sUEsFBgAAAAAEAAQA9QAAAIgDAAAAAA==&#10;" filled="f" stroked="f">
                  <v:textbox>
                    <w:txbxContent>
                      <w:p w14:paraId="7F97CA7E" w14:textId="77777777" w:rsidR="00B76B9E" w:rsidRPr="00ED1BDA" w:rsidRDefault="00B76B9E" w:rsidP="007F6EEF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1</w:t>
                        </w:r>
                      </w:p>
                    </w:txbxContent>
                  </v:textbox>
                </v:shape>
                <v:shape id="Text Box 57" o:spid="_x0000_s1044" type="#_x0000_t202" style="position:absolute;left:1353820;top:678815;width:302260;height:2552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A/RNwwAA&#10;ANsAAAAPAAAAZHJzL2Rvd25yZXYueG1sRI9Ba8JAFITvBf/D8oTe6q6iVtNsRJRCT4pWBW+P7DMJ&#10;zb4N2a1J/31XKPQ4zMw3TLrqbS3u1PrKsYbxSIEgzp2puNBw+nx/WYDwAdlg7Zg0/JCHVTZ4SjEx&#10;ruMD3Y+hEBHCPkENZQhNIqXPS7LoR64hjt7NtRZDlG0hTYtdhNtaTpSaS4sVx4USG9qUlH8dv62G&#10;8+52vUzVvtjaWdO5Xkm2S6n187Bfv4EI1If/8F/7w2iYvcLjS/wBMvs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FA/RNwwAAANsAAAAPAAAAAAAAAAAAAAAAAJcCAABkcnMvZG93&#10;bnJldi54bWxQSwUGAAAAAAQABAD1AAAAhwMAAAAA&#10;" filled="f" stroked="f">
                  <v:textbox>
                    <w:txbxContent>
                      <w:p w14:paraId="7D404F36" w14:textId="77777777" w:rsidR="00B76B9E" w:rsidRPr="00AE1E2D" w:rsidRDefault="00B76B9E" w:rsidP="007F6EEF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1</w:t>
                        </w:r>
                      </w:p>
                    </w:txbxContent>
                  </v:textbox>
                </v:shape>
                <v:line id="Straight Connector 58" o:spid="_x0000_s1045" style="position:absolute;visibility:visible;mso-wrap-style:square" from="671830,394970" to="934085,3949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9y5rcAAAADbAAAADwAAAGRycy9kb3ducmV2LnhtbERPz2vCMBS+D/Y/hDfYbU0nbLiuUUQQ&#10;dirYWrw+kmdTbF66Jmq3v345DDx+fL/L9ewGcaUp9J4VvGY5CGLtTc+dgkOze1mCCBHZ4OCZFPxQ&#10;gPXq8aHEwvgb7+lax06kEA4FKrAxjoWUQVtyGDI/Eifu5CeHMcGpk2bCWwp3g1zk+bt02HNqsDjS&#10;1pI+1xenQB+OXfu94WrffLT6FytTOWuUen6aN58gIs3xLv53fxkFb2ls+pJ+gFz9A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Nvcua3AAAAA2wAAAA8AAAAAAAAAAAAAAAAA&#10;oQIAAGRycy9kb3ducmV2LnhtbFBLBQYAAAAABAAEAPkAAACOAwAAAAA=&#10;" strokecolor="#4f81bd [3204]" strokeweight="2pt">
                  <v:shadow on="t" opacity="24903f" mv:blur="40000f" origin=",.5" offset="0,20000emu"/>
                </v:line>
                <v:line id="Straight Connector 59" o:spid="_x0000_s1046" style="position:absolute;visibility:visible;mso-wrap-style:square" from="0,1035050" to="1635125,10350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2YLzMMAAADbAAAADwAAAGRycy9kb3ducmV2LnhtbESPzWrDMBCE74G+g9hAb4mctvlzrYRS&#10;KO4xfw+wsba2sbUylmIrb18VCjkOM/MNk+2DacVAvastK1jMExDEhdU1lwou56/ZBoTzyBpby6Tg&#10;Tg72u6dJhqm2Ix9pOPlSRAi7FBVU3neplK6oyKCb2444ej+2N+ij7Eupexwj3LTyJUlW0mDNcaHC&#10;jj4rKprTzSgIr/lmGI/3Q3493Mxb3axzE9ZKPU/DxzsIT8E/wv/tb61guYW/L/EHyN0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tmC8zDAAAA2wAAAA8AAAAAAAAAAAAA&#10;AAAAoQIAAGRycy9kb3ducmV2LnhtbFBLBQYAAAAABAAEAPkAAACRAwAAAAA=&#10;" strokecolor="#4f81bd [3204]" strokeweight="1.25pt">
                  <v:shadow on="t" opacity="24903f" mv:blur="40000f" origin=",.5" offset="0,20000emu"/>
                </v:line>
                <v:line id="Straight Connector 263" o:spid="_x0000_s1047" style="position:absolute;visibility:visible;mso-wrap-style:square" from="807085,237490" to="807085,17970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PexPcIAAADcAAAADwAAAGRycy9kb3ducmV2LnhtbESP3YrCMBSE7wXfIRxh7zT1B5VqFBGW&#10;eqnuPsCxObbF5qQ0sY1vb4SFvRxm5htmuw+mFh21rrKsYDpJQBDnVldcKPj9+R6vQTiPrLG2TApe&#10;5GC/Gw62mGrb84W6qy9EhLBLUUHpfZNK6fKSDLqJbYijd7etQR9lW0jdYh/hppazJFlKgxXHhRIb&#10;OpaUP65PoyDMs3XXX17n7HZ+mkX1WGUmrJT6GoXDBoSn4P/Df+2TVjBbzuFzJh4BuXs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PPexPcIAAADcAAAADwAAAAAAAAAAAAAA&#10;AAChAgAAZHJzL2Rvd25yZXYueG1sUEsFBgAAAAAEAAQA+QAAAJADAAAAAA==&#10;" strokecolor="#4f81bd [3204]" strokeweight="1.25pt">
                  <v:shadow on="t" opacity="24903f" mv:blur="40000f" origin=",.5" offset="0,20000emu"/>
                </v:line>
                <v:oval id="Oval 265" o:spid="_x0000_s1048" style="position:absolute;left:774700;top:1637665;width:62865;height:603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VFMLxQAA&#10;ANwAAAAPAAAAZHJzL2Rvd25yZXYueG1sRI9Ba8JAFITvhf6H5RW8SN00YCjRNaSCoMdGKT0+s88k&#10;Nvs2za4m/feuIPQ4zMw3zDIbTSuu1LvGsoK3WQSCuLS64UrBYb95fQfhPLLG1jIp+CMH2er5aYmp&#10;tgN/0rXwlQgQdikqqL3vUildWZNBN7MdcfBOtjfog+wrqXscAty0Mo6iRBpsOCzU2NG6pvKnuBgF&#10;H1Qm8XF3Xk83+fD17Ys5/k47pSYvY74A4Wn0/+FHe6sVxMkc7mfCEZCrG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1UUwv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270" o:spid="_x0000_s1049" style="position:absolute;left:1442720;top:1002030;width:62865;height:603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9DqtwwAA&#10;ANwAAAAPAAAAZHJzL2Rvd25yZXYueG1sRE89b8IwEN2R+h+sq9SNOGUAlGJQ1QrCwNKkUst2io8k&#10;anxObZOk/x4PlRif3vdmN5lODOR8a1nBc5KCIK6sbrlW8Fnu52sQPiBr7CyTgj/ysNs+zDaYaTvy&#10;Bw1FqEUMYZ+hgiaEPpPSVw0Z9IntiSN3sc5giNDVUjscY7jp5CJNl9Jgy7GhwZ7eGqp+iqtRkL+f&#10;T4fr6XjQU5nn9OXwu9C/Sj09Tq8vIAJN4S7+dx+1gsUqzo9n4hGQ2xs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M9DqtwwAAANwAAAAPAAAAAAAAAAAAAAAAAJcCAABkcnMvZG93&#10;bnJldi54bWxQSwUGAAAAAAQABAD1AAAAhwMAAAAA&#10;" fillcolor="green" strokecolor="#4579b8 [3044]">
                  <v:shadow on="t" opacity="22937f" mv:blur="40000f" origin=",.5" offset="0,23000emu"/>
                </v:oval>
                <v:shape id="Text Box 271" o:spid="_x0000_s1050" type="#_x0000_t202" style="position:absolute;left:1589405;top:882015;width:302260;height:2552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AP6h6xAAA&#10;ANwAAAAPAAAAZHJzL2Rvd25yZXYueG1sRI9Pa8JAFMTvBb/D8gRvuqvYqjEbkZZCTy3+BW+P7DMJ&#10;Zt+G7Nak375bEHocZuY3TLrpbS3u1PrKsYbpRIEgzp2puNBwPLyPlyB8QDZYOyYNP+Rhkw2eUkyM&#10;63hH930oRISwT1BDGUKTSOnzkiz6iWuIo3d1rcUQZVtI02IX4baWM6VepMWK40KJDb2WlN/231bD&#10;6fN6Oc/VV/Fmn5vO9UqyXUmtR8N+uwYRqA//4Uf7w2iYLabwdyYeAZn9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D+oesQAAADcAAAADwAAAAAAAAAAAAAAAACXAgAAZHJzL2Rv&#10;d25yZXYueG1sUEsFBgAAAAAEAAQA9QAAAIgDAAAAAA==&#10;" filled="f" stroked="f">
                  <v:textbox>
                    <w:txbxContent>
                      <w:p w14:paraId="272BCC2C" w14:textId="0A0329AD" w:rsidR="00B76B9E" w:rsidRPr="00AE1E2D" w:rsidRDefault="00CE169C" w:rsidP="007F6EEF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Cambria Math" w:hAnsi="Cambria Math" w:cs="Cambria Math"/>
                          </w:rPr>
                          <w:t>ℝ</w:t>
                        </w:r>
                      </w:p>
                    </w:txbxContent>
                  </v:textbox>
                </v:shape>
                <v:shape id="Text Box 285" o:spid="_x0000_s1051" type="#_x0000_t202" style="position:absolute;left:671195;width:265430;height:2590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0d5exAAA&#10;ANwAAAAPAAAAZHJzL2Rvd25yZXYueG1sRI9Ba8JAFITvBf/D8oTe6q5iikY3QSxCTy1NVfD2yD6T&#10;YPZtyG5N+u+7hUKPw8x8w2zz0bbiTr1vHGuYzxQI4tKZhisNx8/D0wqED8gGW8ek4Zs85NnkYYup&#10;cQN/0L0IlYgQ9ilqqEPoUil9WZNFP3MdcfSurrcYouwraXocIty2cqHUs7TYcFyosaN9TeWt+LIa&#10;Tm/Xy3mp3qsXm3SDG5Vku5ZaP07H3QZEoDH8h//ar0bDYpXA75l4BGT2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tHeXsQAAADcAAAADwAAAAAAAAAAAAAAAACXAgAAZHJzL2Rv&#10;d25yZXYueG1sUEsFBgAAAAAEAAQA9QAAAIgDAAAAAA==&#10;" filled="f" stroked="f">
                  <v:textbox>
                    <w:txbxContent>
                      <w:p w14:paraId="564469B5" w14:textId="77777777" w:rsidR="00B76B9E" w:rsidRPr="00E52E73" w:rsidRDefault="00B76B9E" w:rsidP="007F6EEF">
                        <w:pPr>
                          <w:rPr>
                            <w:rFonts w:ascii="Lucida Handwriting" w:hAnsi="Lucida Handwriting" w:cs="Apple Chancery"/>
                            <w:vertAlign w:val="subscript"/>
                          </w:rPr>
                        </w:pPr>
                        <w:r w:rsidRPr="00E52E73">
                          <w:rPr>
                            <w:rFonts w:ascii="Lucida Handwriting" w:hAnsi="Lucida Handwriting" w:cs="Apple Chancery"/>
                            <w:b/>
                          </w:rPr>
                          <w:t>I</w:t>
                        </w:r>
                      </w:p>
                    </w:txbxContent>
                  </v:textbox>
                </v:shape>
                <v:shape id="Arc 286" o:spid="_x0000_s1052" style="position:absolute;left:151765;top:1207770;width:1358265;height:1230630;visibility:visible;mso-wrap-style:square;v-text-anchor:middle" coordsize="1358265,123063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6noKgwgAA&#10;ANwAAAAPAAAAZHJzL2Rvd25yZXYueG1sRI/disIwFITvhX2HcBa8s6kiIl3TUkTBO9efBzg0x6Zs&#10;c1KbbO2+vVkQvBxm5htmU4y2FQP1vnGsYJ6kIIgrpxuuFVwv+9kahA/IGlvHpOCPPBT5x2SDmXYP&#10;PtFwDrWIEPYZKjAhdJmUvjJk0SeuI47ezfUWQ5R9LXWPjwi3rVyk6UpabDguGOxoa6j6Of9aBY32&#10;5vi9u1fzrl3uDrehlHtdKjX9HMsvEIHG8A6/2getYLFewf+ZeARk/gQ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qegqDCAAAA3AAAAA8AAAAAAAAAAAAAAAAAlwIAAGRycy9kb3du&#10;cmV2LnhtbFBLBQYAAAAABAAEAPUAAACGAwAAAAA=&#10;" path="m679132,0nsc856117,,1026111,62599,1152914,174466,1297672,302174,1372154,481648,1356125,664131l679133,615315c679133,410210,679132,205105,679132,0xem679132,0nfc856117,,1026111,62599,1152914,174466,1297672,302174,1372154,481648,1356125,664131e" filled="f" strokecolor="#f79646 [3209]" strokeweight="2.5pt">
                  <v:stroke startarrow="block"/>
                  <v:path arrowok="t" o:connecttype="custom" o:connectlocs="679132,0;1152914,174466;1356125,664131" o:connectangles="0,0,0"/>
                </v:shape>
              </v:group>
            </w:pict>
          </mc:Fallback>
        </mc:AlternateContent>
      </w:r>
    </w:p>
    <w:p w14:paraId="0C4FB519" w14:textId="77777777" w:rsidR="007F6EEF" w:rsidRDefault="007F6EEF">
      <w:pPr>
        <w:rPr>
          <w:rFonts w:ascii="Arial" w:hAnsi="Arial" w:cs="Arial"/>
        </w:rPr>
      </w:pPr>
    </w:p>
    <w:p w14:paraId="68E32BC3" w14:textId="1D5BB80C" w:rsidR="007F6EEF" w:rsidRPr="007F6EEF" w:rsidRDefault="007F6EEF">
      <w:pPr>
        <w:rPr>
          <w:rFonts w:ascii="Arial" w:hAnsi="Arial" w:cs="Arial"/>
        </w:rPr>
      </w:pPr>
    </w:p>
    <w:p w14:paraId="44414CF3" w14:textId="4DCFDC63" w:rsidR="007F6EEF" w:rsidRPr="007F6EEF" w:rsidRDefault="007F6EEF">
      <w:pPr>
        <w:rPr>
          <w:rFonts w:ascii="Arial" w:hAnsi="Arial" w:cs="Arial"/>
        </w:rPr>
      </w:pPr>
    </w:p>
    <w:p w14:paraId="6D59DB48" w14:textId="2A303EA6" w:rsidR="007F6EEF" w:rsidRPr="007F6EEF" w:rsidRDefault="007F6EEF">
      <w:pPr>
        <w:rPr>
          <w:rFonts w:ascii="Arial" w:hAnsi="Arial" w:cs="Arial"/>
        </w:rPr>
      </w:pPr>
      <w:r w:rsidRPr="007F6EEF">
        <w:rPr>
          <w:rFonts w:ascii="Arial" w:hAnsi="Arial" w:cs="Arial"/>
        </w:rPr>
        <w:t xml:space="preserve">2.  </w:t>
      </w:r>
      <w:bookmarkStart w:id="3" w:name="OLE_LINK8"/>
      <w:bookmarkStart w:id="4" w:name="OLE_LINK9"/>
      <w:r w:rsidR="00766792" w:rsidRPr="007F6EEF">
        <w:rPr>
          <w:rFonts w:ascii="Arial" w:hAnsi="Arial" w:cs="Arial"/>
          <w:position w:val="-10"/>
        </w:rPr>
        <w:object w:dxaOrig="2600" w:dyaOrig="380" w14:anchorId="42872F17">
          <v:shape id="_x0000_i1029" type="#_x0000_t75" style="width:130pt;height:19pt" o:ole="">
            <v:imagedata r:id="rId15" o:title=""/>
          </v:shape>
          <o:OLEObject Type="Embed" ProgID="Equation.DSMT4" ShapeID="_x0000_i1029" DrawAspect="Content" ObjectID="_1448993143" r:id="rId16"/>
        </w:object>
      </w:r>
      <w:bookmarkEnd w:id="3"/>
      <w:bookmarkEnd w:id="4"/>
    </w:p>
    <w:p w14:paraId="76BB99E2" w14:textId="5256A266" w:rsidR="00655689" w:rsidRPr="001B7098" w:rsidRDefault="00655689" w:rsidP="001B7098">
      <w:pPr>
        <w:pStyle w:val="ListParagraph"/>
        <w:numPr>
          <w:ilvl w:val="0"/>
          <w:numId w:val="11"/>
        </w:numPr>
        <w:rPr>
          <w:rFonts w:ascii="Arial" w:hAnsi="Arial" w:cs="Arial"/>
          <w:color w:val="0000FF"/>
        </w:rPr>
      </w:pPr>
      <w:r w:rsidRPr="001B7098">
        <w:rPr>
          <w:rFonts w:ascii="Arial" w:hAnsi="Arial" w:cs="Arial"/>
          <w:color w:val="0000FF"/>
        </w:rPr>
        <w:t>Reverse the direction</w:t>
      </w:r>
    </w:p>
    <w:p w14:paraId="75A7044A" w14:textId="32B6647A" w:rsidR="007F6EEF" w:rsidRDefault="007F6EEF" w:rsidP="001B7098">
      <w:pPr>
        <w:pStyle w:val="ListParagraph"/>
        <w:numPr>
          <w:ilvl w:val="0"/>
          <w:numId w:val="12"/>
        </w:numPr>
        <w:rPr>
          <w:rFonts w:ascii="Arial" w:hAnsi="Arial" w:cs="Arial"/>
        </w:rPr>
      </w:pPr>
      <w:r>
        <w:rPr>
          <w:rFonts w:ascii="Arial" w:hAnsi="Arial" w:cs="Arial"/>
        </w:rPr>
        <w:t>Center: Origin = (0,0)</w:t>
      </w:r>
    </w:p>
    <w:p w14:paraId="31C08C30" w14:textId="61021202" w:rsidR="007F6EEF" w:rsidRDefault="007F6EEF" w:rsidP="001B7098">
      <w:pPr>
        <w:pStyle w:val="ListParagraph"/>
        <w:numPr>
          <w:ilvl w:val="0"/>
          <w:numId w:val="1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Starting point: </w:t>
      </w:r>
      <w:r w:rsidRPr="007F6EEF">
        <w:rPr>
          <w:rFonts w:ascii="Arial" w:hAnsi="Arial" w:cs="Arial"/>
        </w:rPr>
        <w:t>z</w:t>
      </w:r>
      <w:r>
        <w:rPr>
          <w:rFonts w:ascii="Arial" w:hAnsi="Arial" w:cs="Arial"/>
        </w:rPr>
        <w:t xml:space="preserve"> = 1</w:t>
      </w:r>
    </w:p>
    <w:p w14:paraId="2F2C7FD5" w14:textId="77777777" w:rsidR="00EC1293" w:rsidRDefault="00EC1293" w:rsidP="001B7098">
      <w:pPr>
        <w:pStyle w:val="ListParagraph"/>
        <w:numPr>
          <w:ilvl w:val="0"/>
          <w:numId w:val="12"/>
        </w:numPr>
        <w:rPr>
          <w:rFonts w:ascii="Arial" w:hAnsi="Arial" w:cs="Arial"/>
        </w:rPr>
      </w:pPr>
      <w:r>
        <w:rPr>
          <w:rFonts w:ascii="Arial" w:hAnsi="Arial" w:cs="Arial"/>
        </w:rPr>
        <w:t>Clockwise (CW) trajectory</w:t>
      </w:r>
    </w:p>
    <w:p w14:paraId="48E25D92" w14:textId="3D852441" w:rsidR="00EC1293" w:rsidRPr="007F6EEF" w:rsidRDefault="00EC1293" w:rsidP="00EC1293">
      <w:pPr>
        <w:pStyle w:val="ListParagraph"/>
        <w:ind w:left="0"/>
        <w:rPr>
          <w:rFonts w:ascii="Arial" w:hAnsi="Arial" w:cs="Arial"/>
        </w:rPr>
      </w:pPr>
    </w:p>
    <w:p w14:paraId="01B057B8" w14:textId="77777777" w:rsidR="007F6EEF" w:rsidRPr="007F6EEF" w:rsidRDefault="007F6EEF">
      <w:pPr>
        <w:rPr>
          <w:rFonts w:ascii="Arial" w:hAnsi="Arial" w:cs="Arial"/>
        </w:rPr>
      </w:pPr>
    </w:p>
    <w:p w14:paraId="4F21179F" w14:textId="77777777" w:rsidR="00655689" w:rsidRDefault="00655689">
      <w:pPr>
        <w:rPr>
          <w:rFonts w:ascii="Arial" w:hAnsi="Arial" w:cs="Arial"/>
        </w:rPr>
      </w:pPr>
    </w:p>
    <w:p w14:paraId="439420CD" w14:textId="77777777" w:rsidR="00655689" w:rsidRDefault="00655689">
      <w:pPr>
        <w:rPr>
          <w:rFonts w:ascii="Arial" w:hAnsi="Arial" w:cs="Arial"/>
        </w:rPr>
      </w:pPr>
    </w:p>
    <w:p w14:paraId="24BB43D9" w14:textId="2DBE68F4" w:rsidR="00655689" w:rsidRDefault="008E237D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CCD23CA" wp14:editId="59A693A4">
                <wp:simplePos x="0" y="0"/>
                <wp:positionH relativeFrom="column">
                  <wp:posOffset>3537585</wp:posOffset>
                </wp:positionH>
                <wp:positionV relativeFrom="paragraph">
                  <wp:posOffset>100330</wp:posOffset>
                </wp:positionV>
                <wp:extent cx="1918547" cy="2438169"/>
                <wp:effectExtent l="50800" t="0" r="0" b="0"/>
                <wp:wrapNone/>
                <wp:docPr id="178" name="Group 1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18547" cy="2438169"/>
                          <a:chOff x="0" y="0"/>
                          <a:chExt cx="1918547" cy="2438169"/>
                        </a:xfrm>
                      </wpg:grpSpPr>
                      <wps:wsp>
                        <wps:cNvPr id="291" name="Straight Connector 291"/>
                        <wps:cNvCnPr/>
                        <wps:spPr>
                          <a:xfrm>
                            <a:off x="0" y="1034415"/>
                            <a:ext cx="1635125" cy="0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0" name="Oval 80"/>
                        <wps:cNvSpPr/>
                        <wps:spPr>
                          <a:xfrm>
                            <a:off x="135890" y="393065"/>
                            <a:ext cx="1337310" cy="1276745"/>
                          </a:xfrm>
                          <a:prstGeom prst="ellipse">
                            <a:avLst/>
                          </a:prstGeom>
                          <a:noFill/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8" name="Straight Connector 298"/>
                        <wps:cNvCnPr/>
                        <wps:spPr>
                          <a:xfrm>
                            <a:off x="1346200" y="1034415"/>
                            <a:ext cx="262255" cy="0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540000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8" name="Text Box 288"/>
                        <wps:cNvSpPr txBox="1"/>
                        <wps:spPr>
                          <a:xfrm>
                            <a:off x="1428750" y="617855"/>
                            <a:ext cx="489797" cy="451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2F2AEBE" w14:textId="01E65E9C" w:rsidR="00B76B9E" w:rsidRPr="00E01A9F" w:rsidRDefault="00B76B9E" w:rsidP="00655689">
                              <w:pP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>l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 /</w:t>
                              </w:r>
                              <w:r w:rsidRPr="00E01A9F"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 2</w:t>
                              </w:r>
                              <w:r w:rsidRPr="00E01A9F">
                                <w:rPr>
                                  <w:rFonts w:ascii="Symbol" w:hAnsi="Symbol" w:cs="Arial"/>
                                  <w:sz w:val="32"/>
                                  <w:szCs w:val="32"/>
                                  <w:vertAlign w:val="subscript"/>
                                </w:rPr>
                                <w:t>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Straight Connector 290"/>
                        <wps:cNvCnPr/>
                        <wps:spPr>
                          <a:xfrm>
                            <a:off x="671830" y="394335"/>
                            <a:ext cx="26225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2" name="Straight Connector 292"/>
                        <wps:cNvCnPr/>
                        <wps:spPr>
                          <a:xfrm>
                            <a:off x="807085" y="236855"/>
                            <a:ext cx="0" cy="1559267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3" name="Oval 293"/>
                        <wps:cNvSpPr/>
                        <wps:spPr>
                          <a:xfrm>
                            <a:off x="774700" y="1645285"/>
                            <a:ext cx="62865" cy="60314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4" name="Oval 294"/>
                        <wps:cNvSpPr/>
                        <wps:spPr>
                          <a:xfrm>
                            <a:off x="1442720" y="1001395"/>
                            <a:ext cx="62865" cy="60314"/>
                          </a:xfrm>
                          <a:prstGeom prst="ellipse">
                            <a:avLst/>
                          </a:prstGeom>
                          <a:solidFill>
                            <a:srgbClr val="008000"/>
                          </a:soli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5" name="Text Box 295"/>
                        <wps:cNvSpPr txBox="1"/>
                        <wps:spPr>
                          <a:xfrm>
                            <a:off x="1589405" y="881380"/>
                            <a:ext cx="302260" cy="255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AE87A12" w14:textId="24AB27B3" w:rsidR="00B76B9E" w:rsidRPr="00AE1E2D" w:rsidRDefault="00CE169C" w:rsidP="00655689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Cambria Math" w:hAnsi="Cambria Math" w:cs="Cambria Math"/>
                                </w:rPr>
                                <w:t>ℝ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6" name="Text Box 296"/>
                        <wps:cNvSpPr txBox="1"/>
                        <wps:spPr>
                          <a:xfrm>
                            <a:off x="671195" y="0"/>
                            <a:ext cx="265430" cy="2590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8E36CBC" w14:textId="77777777" w:rsidR="00B76B9E" w:rsidRPr="00E52E73" w:rsidRDefault="00B76B9E" w:rsidP="00655689">
                              <w:pPr>
                                <w:rPr>
                                  <w:rFonts w:ascii="Lucida Handwriting" w:hAnsi="Lucida Handwriting" w:cs="Apple Chancery"/>
                                  <w:vertAlign w:val="subscript"/>
                                </w:rPr>
                              </w:pPr>
                              <w:r w:rsidRPr="00E52E73">
                                <w:rPr>
                                  <w:rFonts w:ascii="Lucida Handwriting" w:hAnsi="Lucida Handwriting" w:cs="Apple Chancery"/>
                                  <w:b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7" name="Arc 297"/>
                        <wps:cNvSpPr/>
                        <wps:spPr>
                          <a:xfrm>
                            <a:off x="151765" y="1207770"/>
                            <a:ext cx="1358265" cy="1230399"/>
                          </a:xfrm>
                          <a:prstGeom prst="arc">
                            <a:avLst>
                              <a:gd name="adj1" fmla="val 16200000"/>
                              <a:gd name="adj2" fmla="val 247455"/>
                            </a:avLst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  <a:headEnd type="triangle"/>
                            <a:tailEnd type="none"/>
                          </a:ln>
                          <a:effectLst/>
                          <a:scene3d>
                            <a:camera prst="orthographicFront">
                              <a:rot lat="1080000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Text Box 288"/>
                        <wps:cNvSpPr txBox="1"/>
                        <wps:spPr>
                          <a:xfrm>
                            <a:off x="285115" y="97790"/>
                            <a:ext cx="489585" cy="451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19C8CEE" w14:textId="7DC829BC" w:rsidR="00B76B9E" w:rsidRPr="00E01A9F" w:rsidRDefault="00B76B9E" w:rsidP="00E01A9F">
                              <w:pP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>l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 </w:t>
                              </w:r>
                              <w:r w:rsidRPr="00E01A9F"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>/ 2</w:t>
                              </w:r>
                              <w:r w:rsidRPr="00E01A9F">
                                <w:rPr>
                                  <w:rFonts w:ascii="Symbol" w:hAnsi="Symbol" w:cs="Arial"/>
                                  <w:sz w:val="32"/>
                                  <w:szCs w:val="32"/>
                                  <w:vertAlign w:val="subscript"/>
                                </w:rPr>
                                <w:t>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78" o:spid="_x0000_s1053" style="position:absolute;margin-left:278.55pt;margin-top:7.9pt;width:151.05pt;height:192pt;z-index:251663360" coordsize="1918547,243816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">
                <v:line id="Straight Connector 291" o:spid="_x0000_s1054" style="position:absolute;visibility:visible;mso-wrap-style:square" from="0,1034415" to="1635125,10344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rz69sMAAADcAAAADwAAAGRycy9kb3ducmV2LnhtbESP3YrCMBSE7xd8h3AE79bUH1atRhFB&#10;6qW6+wDH5tgWm5PSxDa+vVlY2MthZr5hNrtgatFR6yrLCibjBARxbnXFhYKf7+PnEoTzyBpry6Tg&#10;RQ5228HHBlNte75Qd/WFiBB2KSoovW9SKV1ekkE3tg1x9O62NeijbAupW+wj3NRymiRf0mDFcaHE&#10;hg4l5Y/r0ygIs2zZ9ZfXObudn2ZePRaZCQulRsOwX4PwFPx/+K990gqmqwn8nolHQG7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a8+vbDAAAA3AAAAA8AAAAAAAAAAAAA&#10;AAAAoQIAAGRycy9kb3ducmV2LnhtbFBLBQYAAAAABAAEAPkAAACRAwAAAAA=&#10;" strokecolor="#4f81bd [3204]" strokeweight="1.25pt">
                  <v:shadow on="t" opacity="24903f" mv:blur="40000f" origin=",.5" offset="0,20000emu"/>
                </v:line>
                <v:oval id="Oval 80" o:spid="_x0000_s1055" style="position:absolute;left:135890;top:393065;width:1337310;height:127674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MsetwQAA&#10;ANsAAAAPAAAAZHJzL2Rvd25yZXYueG1sRE/LagIxFN0X/IdwBTdFM7VUZDSKiOJsWvCBbi/JdTI4&#10;uRkmqTP9+2ZR6PJw3st172rxpDZUnhW8TTIQxNqbiksFl/N+PAcRIrLB2jMp+KEA69XgZYm58R0f&#10;6XmKpUghHHJUYGNscimDtuQwTHxDnLi7bx3GBNtSmha7FO5qOc2ymXRYcWqw2NDWkn6cvp2Czuvq&#10;9lrI2ebj/Wy/iuvuUx92So2G/WYBIlIf/8V/7sIomKf16Uv6AXL1C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JDLHrcEAAADbAAAADwAAAAAAAAAAAAAAAACXAgAAZHJzL2Rvd25y&#10;ZXYueG1sUEsFBgAAAAAEAAQA9QAAAIUDAAAAAA==&#10;" filled="f" strokecolor="#4579b8 [3044]" strokeweight="1pt">
                  <v:shadow on="t" opacity="22937f" mv:blur="40000f" origin=",.5" offset="0,23000emu"/>
                </v:oval>
                <v:line id="Straight Connector 298" o:spid="_x0000_s1056" style="position:absolute;visibility:visible;mso-wrap-style:square" from="1346200,1034415" to="1608455,10344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C/ALb8AAADcAAAADwAAAGRycy9kb3ducmV2LnhtbERPy4rCMBTdD8w/hDvgbkzHxaDVtIgw&#10;4KrgC7eX5NoUm5vaRO349WYhuDyc96IcXCtu1IfGs4KfcQaCWHvTcK1gv/v7noIIEdlg65kU/FOA&#10;svj8WGBu/J03dNvGWqQQDjkqsDF2uZRBW3IYxr4jTtzJ9w5jgn0tTY/3FO5aOcmyX+mw4dRgsaOV&#10;JX3eXp0CvT/Wh8uSq81udtAPrEzlrFFq9DUs5yAiDfEtfrnXRsFkltam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iC/ALb8AAADcAAAADwAAAAAAAAAAAAAAAACh&#10;AgAAZHJzL2Rvd25yZXYueG1sUEsFBgAAAAAEAAQA+QAAAI0DAAAAAA==&#10;" strokecolor="#4f81bd [3204]" strokeweight="2pt">
                  <v:shadow on="t" opacity="24903f" mv:blur="40000f" origin=",.5" offset="0,20000emu"/>
                </v:line>
                <v:shape id="Text Box 288" o:spid="_x0000_s1057" type="#_x0000_t202" style="position:absolute;left:1428750;top:617855;width:489797;height:45192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0HHAvwAA&#10;ANwAAAAPAAAAZHJzL2Rvd25yZXYueG1sRE/LisIwFN0P+A/hCu7GRNFBq1FkBsGVMr7A3aW5tsXm&#10;pjTR1r83C8Hl4bzny9aW4kG1LxxrGPQVCOLUmYIzDcfD+nsCwgdkg6Vj0vAkD8tF52uOiXEN/9Nj&#10;HzIRQ9gnqCEPoUqk9GlOFn3fVcSRu7raYoiwzqSpsYnhtpRDpX6kxYJjQ44V/eaU3vZ3q+G0vV7O&#10;I7XL/uy4alyrJNup1LrXbVczEIHa8BG/3RujYTiJa+OZeATk4gU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KTQccC/AAAA3AAAAA8AAAAAAAAAAAAAAAAAlwIAAGRycy9kb3ducmV2&#10;LnhtbFBLBQYAAAAABAAEAPUAAACDAwAAAAA=&#10;" filled="f" stroked="f">
                  <v:textbox>
                    <w:txbxContent>
                      <w:p w14:paraId="02F2AEBE" w14:textId="01E65E9C" w:rsidR="00B76B9E" w:rsidRPr="00E01A9F" w:rsidRDefault="00B76B9E" w:rsidP="00655689">
                        <w:pP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>l</w:t>
                        </w:r>
                        <w:proofErr w:type="gramEnd"/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 /</w:t>
                        </w:r>
                        <w:r w:rsidRPr="00E01A9F"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 2</w:t>
                        </w:r>
                        <w:r w:rsidRPr="00E01A9F">
                          <w:rPr>
                            <w:rFonts w:ascii="Symbol" w:hAnsi="Symbol" w:cs="Arial"/>
                            <w:sz w:val="32"/>
                            <w:szCs w:val="32"/>
                            <w:vertAlign w:val="subscript"/>
                          </w:rPr>
                          <w:t></w:t>
                        </w:r>
                      </w:p>
                    </w:txbxContent>
                  </v:textbox>
                </v:shape>
                <v:line id="Straight Connector 290" o:spid="_x0000_s1058" style="position:absolute;visibility:visible;mso-wrap-style:square" from="671830,394335" to="934085,3943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lnMK78AAADcAAAADwAAAGRycy9kb3ducmV2LnhtbERPy4rCMBTdD8w/hDvgbkzHxaDVtIgw&#10;4KrgC7eX5NoUm5vaRO349WYhuDyc96IcXCtu1IfGs4KfcQaCWHvTcK1gv/v7noIIEdlg65kU/FOA&#10;svj8WGBu/J03dNvGWqQQDjkqsDF2uZRBW3IYxr4jTtzJ9w5jgn0tTY/3FO5aOcmyX+mw4dRgsaOV&#10;JX3eXp0CvT/Wh8uSq81udtAPrEzlrFFq9DUs5yAiDfEtfrnXRsFkluan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dlnMK78AAADcAAAADwAAAAAAAAAAAAAAAACh&#10;AgAAZHJzL2Rvd25yZXYueG1sUEsFBgAAAAAEAAQA+QAAAI0DAAAAAA==&#10;" strokecolor="#4f81bd [3204]" strokeweight="2pt">
                  <v:shadow on="t" opacity="24903f" mv:blur="40000f" origin=",.5" offset="0,20000emu"/>
                </v:line>
                <v:line id="Straight Connector 292" o:spid="_x0000_s1059" style="position:absolute;visibility:visible;mso-wrap-style:square" from="807085,236855" to="807085,179612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m5kgcMAAADcAAAADwAAAGRycy9kb3ducmV2LnhtbESP3WrCQBSE7wu+w3IE7+rGtFSNriJC&#10;SS/9e4Bj9pgEs2dDdk3Wt3cLhV4OM/MNs94G04ieOldbVjCbJiCIC6trLhVczt/vCxDOI2tsLJOC&#10;JznYbkZva8y0HfhI/cmXIkLYZaig8r7NpHRFRQbd1LbE0bvZzqCPsiul7nCIcNPINEm+pMGa40KF&#10;Le0rKu6nh1EQPvJFPxyfh/x6eJjP+j7PTZgrNRmH3QqEp+D/w3/tH60gXabweyYeAbl5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ZuZIHDAAAA3AAAAA8AAAAAAAAAAAAA&#10;AAAAoQIAAGRycy9kb3ducmV2LnhtbFBLBQYAAAAABAAEAPkAAACRAwAAAAA=&#10;" strokecolor="#4f81bd [3204]" strokeweight="1.25pt">
                  <v:shadow on="t" opacity="24903f" mv:blur="40000f" origin=",.5" offset="0,20000emu"/>
                </v:line>
                <v:oval id="Oval 293" o:spid="_x0000_s1060" style="position:absolute;left:774700;top:1645285;width:62865;height:60314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JB7DxQAA&#10;ANwAAAAPAAAAZHJzL2Rvd25yZXYueG1sRI9Ba8JAFITvQv/D8gq9iG6MKJq6ihUEezQt4vGZfU2i&#10;2bcxu5r4791CocdhZr5hFqvOVOJOjSstKxgNIxDEmdUl5wq+v7aDGQjnkTVWlknBgxysli+9BSba&#10;tryne+pzESDsElRQeF8nUrqsIINuaGvi4P3YxqAPssmlbrANcFPJOIqm0mDJYaHAmjYFZZf0ZhR8&#10;UDaNT5/nTX+7bg9Hn07w2q+Venvt1u8gPHX+P/zX3mkF8XwMv2fCEZDLJ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gkHsP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294" o:spid="_x0000_s1061" style="position:absolute;left:1442720;top:1001395;width:62865;height:60314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w9pUxQAA&#10;ANwAAAAPAAAAZHJzL2Rvd25yZXYueG1sRI9Ba8JAFITvQv/D8gredFMpYqNrKC01Hrw0Fqq3R/aZ&#10;hGbfprsbjf/eLQg9DjPzDbPKBtOKMznfWFbwNE1AEJdWN1wp+Np/TBYgfEDW2FomBVfykK0fRitM&#10;tb3wJ52LUIkIYZ+igjqELpXSlzUZ9FPbEUfvZJ3BEKWrpHZ4iXDTylmSzKXBhuNCjR291VT+FL1R&#10;kL8fd5t+t93oYZ/n9O3wUOhfpcaPw+sSRKAh/Ifv7a1WMHt5hr8z8QjI9Q0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PD2lTFAAAA3AAAAA8AAAAAAAAAAAAAAAAAlwIAAGRycy9k&#10;b3ducmV2LnhtbFBLBQYAAAAABAAEAPUAAACJAwAAAAA=&#10;" fillcolor="green" strokecolor="#4579b8 [3044]">
                  <v:shadow on="t" opacity="22937f" mv:blur="40000f" origin=",.5" offset="0,23000emu"/>
                </v:oval>
                <v:shape id="Text Box 295" o:spid="_x0000_s1062" type="#_x0000_t202" style="position:absolute;left:1589405;top:881380;width:302260;height:25522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CEiDxAAA&#10;ANwAAAAPAAAAZHJzL2Rvd25yZXYueG1sRI9Ba8JAFITvBf/D8oTe6q5iikY3QSxCTy1NVfD2yD6T&#10;YPZtyG5N+u+7hUKPw8x8w2zz0bbiTr1vHGuYzxQI4tKZhisNx8/D0wqED8gGW8ek4Zs85NnkYYup&#10;cQN/0L0IlYgQ9ilqqEPoUil9WZNFP3MdcfSurrcYouwraXocIty2cqHUs7TYcFyosaN9TeWt+LIa&#10;Tm/Xy3mp3qsXm3SDG5Vku5ZaP07H3QZEoDH8h//ar0bDYp3A75l4BGT2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zwhIg8QAAADcAAAADwAAAAAAAAAAAAAAAACXAgAAZHJzL2Rv&#10;d25yZXYueG1sUEsFBgAAAAAEAAQA9QAAAIgDAAAAAA==&#10;" filled="f" stroked="f">
                  <v:textbox>
                    <w:txbxContent>
                      <w:p w14:paraId="5AE87A12" w14:textId="24AB27B3" w:rsidR="00B76B9E" w:rsidRPr="00AE1E2D" w:rsidRDefault="00CE169C" w:rsidP="00655689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Cambria Math" w:hAnsi="Cambria Math" w:cs="Cambria Math"/>
                          </w:rPr>
                          <w:t>ℝ</w:t>
                        </w:r>
                      </w:p>
                    </w:txbxContent>
                  </v:textbox>
                </v:shape>
                <v:shape id="Text Box 296" o:spid="_x0000_s1063" type="#_x0000_t202" style="position:absolute;left:671195;width:265430;height:25903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/2tb0xAAA&#10;ANwAAAAPAAAAZHJzL2Rvd25yZXYueG1sRI9Ba8JAFITvQv/D8gq96W7FhhrdBLEIPVWMbcHbI/tM&#10;QrNvQ3Zr0n/fFQSPw8x8w6zz0bbiQr1vHGt4nikQxKUzDVcaPo+76SsIH5ANto5Jwx95yLOHyRpT&#10;4wY+0KUIlYgQ9ilqqEPoUil9WZNFP3MdcfTOrrcYouwraXocIty2cq5UIi02HBdq7GhbU/lT/FoN&#10;Xx/n0/dC7as3+9INblSS7VJq/fQ4blYgAo3hHr61342G+TKB65l4BGT2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9rW9MQAAADcAAAADwAAAAAAAAAAAAAAAACXAgAAZHJzL2Rv&#10;d25yZXYueG1sUEsFBgAAAAAEAAQA9QAAAIgDAAAAAA==&#10;" filled="f" stroked="f">
                  <v:textbox>
                    <w:txbxContent>
                      <w:p w14:paraId="48E36CBC" w14:textId="77777777" w:rsidR="00B76B9E" w:rsidRPr="00E52E73" w:rsidRDefault="00B76B9E" w:rsidP="00655689">
                        <w:pPr>
                          <w:rPr>
                            <w:rFonts w:ascii="Lucida Handwriting" w:hAnsi="Lucida Handwriting" w:cs="Apple Chancery"/>
                            <w:vertAlign w:val="subscript"/>
                          </w:rPr>
                        </w:pPr>
                        <w:r w:rsidRPr="00E52E73">
                          <w:rPr>
                            <w:rFonts w:ascii="Lucida Handwriting" w:hAnsi="Lucida Handwriting" w:cs="Apple Chancery"/>
                            <w:b/>
                          </w:rPr>
                          <w:t>I</w:t>
                        </w:r>
                      </w:p>
                    </w:txbxContent>
                  </v:textbox>
                </v:shape>
                <v:shape id="Arc 297" o:spid="_x0000_s1064" style="position:absolute;left:151765;top:1207770;width:1358265;height:1230399;visibility:visible;mso-wrap-style:square;v-text-anchor:middle" coordsize="1358265,123039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CB0mxQAA&#10;ANwAAAAPAAAAZHJzL2Rvd25yZXYueG1sRI9Ba8JAFITvhf6H5Qne6kYtWlNXKQGhiJfGInh7ZF+T&#10;aPZt2F01+feuUPA4zMw3zHLdmUZcyfnasoLxKAFBXFhdc6ngd795+wDhA7LGxjIp6MnDevX6ssRU&#10;2xv/0DUPpYgQ9ikqqEJoUyl9UZFBP7ItcfT+rDMYonSl1A5vEW4aOUmSmTRYc1yosKWsouKcX4yC&#10;3cFNZ+9lf8z8IZwKnWfb7a5Xajjovj5BBOrCM/zf/tYKJos5PM7EIyBXd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EIHSbFAAAA3AAAAA8AAAAAAAAAAAAAAAAAlwIAAGRycy9k&#10;b3ducmV2LnhtbFBLBQYAAAAABAAEAPUAAACJAwAAAAA=&#10;" path="m679132,0nsc856095,,1026070,62571,1152868,174393,1297658,302081,1372158,481543,1356123,664015l679133,615200c679133,410133,679132,205067,679132,0xem679132,0nfc856095,,1026070,62571,1152868,174393,1297658,302081,1372158,481543,1356123,664015e" filled="f" strokecolor="#f79646 [3209]" strokeweight="2.5pt">
                  <v:stroke startarrow="block"/>
                  <v:path arrowok="t" o:connecttype="custom" o:connectlocs="679132,0;1152868,174393;1356123,664015" o:connectangles="0,0,0"/>
                </v:shape>
                <v:shape id="Text Box 288" o:spid="_x0000_s1065" type="#_x0000_t202" style="position:absolute;left:285115;top:97790;width:489585;height:4514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RUKGwwAA&#10;ANwAAAAPAAAAZHJzL2Rvd25yZXYueG1sRI9Pi8IwFMTvgt8hPGFvmii7YqtRZBfB0y7+BW+P5tkW&#10;m5fSRFu//WZhweMwM79hFqvOVuJBjS8daxiPFAjizJmScw3Hw2Y4A+EDssHKMWl4kofVst9bYGpc&#10;yzt67EMuIoR9ihqKEOpUSp8VZNGPXE0cvatrLIYom1yaBtsIt5WcKDWVFkuOCwXW9FlQdtvfrYbT&#10;9/Vyflc/+Zf9qFvXKck2kVq/Dbr1HESgLrzC/+2t0TBJEvg7E4+AXP4C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ORUKGwwAAANwAAAAPAAAAAAAAAAAAAAAAAJcCAABkcnMvZG93&#10;bnJldi54bWxQSwUGAAAAAAQABAD1AAAAhwMAAAAA&#10;" filled="f" stroked="f">
                  <v:textbox>
                    <w:txbxContent>
                      <w:p w14:paraId="319C8CEE" w14:textId="7DC829BC" w:rsidR="00B76B9E" w:rsidRPr="00E01A9F" w:rsidRDefault="00B76B9E" w:rsidP="00E01A9F">
                        <w:pP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>l</w:t>
                        </w:r>
                        <w:proofErr w:type="gramEnd"/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 </w:t>
                        </w:r>
                        <w:r w:rsidRPr="00E01A9F"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>/ 2</w:t>
                        </w:r>
                        <w:r w:rsidRPr="00E01A9F">
                          <w:rPr>
                            <w:rFonts w:ascii="Symbol" w:hAnsi="Symbol" w:cs="Arial"/>
                            <w:sz w:val="32"/>
                            <w:szCs w:val="32"/>
                            <w:vertAlign w:val="subscript"/>
                          </w:rPr>
                          <w:t>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F269A79" w14:textId="1EDBDF4F" w:rsidR="00655689" w:rsidRDefault="00655689">
      <w:pPr>
        <w:rPr>
          <w:rFonts w:ascii="Arial" w:hAnsi="Arial" w:cs="Arial"/>
        </w:rPr>
      </w:pPr>
    </w:p>
    <w:p w14:paraId="4700E81A" w14:textId="66249281" w:rsidR="00655689" w:rsidRDefault="00655689">
      <w:pPr>
        <w:rPr>
          <w:rFonts w:ascii="Arial" w:hAnsi="Arial" w:cs="Arial"/>
        </w:rPr>
      </w:pPr>
    </w:p>
    <w:p w14:paraId="08D5069D" w14:textId="77777777" w:rsidR="00655689" w:rsidRDefault="00655689">
      <w:pPr>
        <w:rPr>
          <w:rFonts w:ascii="Arial" w:hAnsi="Arial" w:cs="Arial"/>
        </w:rPr>
      </w:pPr>
    </w:p>
    <w:p w14:paraId="6F6B6E5A" w14:textId="0287D753" w:rsidR="00655689" w:rsidRDefault="00655689">
      <w:pPr>
        <w:rPr>
          <w:rFonts w:ascii="Arial" w:hAnsi="Arial" w:cs="Arial"/>
        </w:rPr>
      </w:pPr>
      <w:r>
        <w:rPr>
          <w:rFonts w:ascii="Arial" w:hAnsi="Arial" w:cs="Arial"/>
        </w:rPr>
        <w:t xml:space="preserve">3.  </w:t>
      </w:r>
      <w:bookmarkStart w:id="5" w:name="OLE_LINK11"/>
      <w:bookmarkStart w:id="6" w:name="OLE_LINK12"/>
      <w:r w:rsidR="00766792" w:rsidRPr="00655689">
        <w:rPr>
          <w:rFonts w:ascii="Arial" w:hAnsi="Arial" w:cs="Arial"/>
          <w:position w:val="-24"/>
        </w:rPr>
        <w:object w:dxaOrig="2940" w:dyaOrig="660" w14:anchorId="757A0B56">
          <v:shape id="_x0000_i1030" type="#_x0000_t75" style="width:147pt;height:33pt" o:ole="">
            <v:imagedata r:id="rId17" o:title=""/>
          </v:shape>
          <o:OLEObject Type="Embed" ProgID="Equation.DSMT4" ShapeID="_x0000_i1030" DrawAspect="Content" ObjectID="_1448993144" r:id="rId18"/>
        </w:object>
      </w:r>
      <w:bookmarkEnd w:id="5"/>
      <w:bookmarkEnd w:id="6"/>
    </w:p>
    <w:p w14:paraId="2B6E1277" w14:textId="6E733BD6" w:rsidR="00EC1293" w:rsidRPr="00EC1293" w:rsidRDefault="00EC1293" w:rsidP="001B7098">
      <w:pPr>
        <w:pStyle w:val="ListParagraph"/>
        <w:numPr>
          <w:ilvl w:val="0"/>
          <w:numId w:val="13"/>
        </w:numPr>
        <w:rPr>
          <w:rFonts w:ascii="Arial" w:hAnsi="Arial" w:cs="Arial"/>
          <w:color w:val="0000FF"/>
        </w:rPr>
      </w:pPr>
      <w:r w:rsidRPr="00EC1293">
        <w:rPr>
          <w:rFonts w:ascii="Arial" w:hAnsi="Arial" w:cs="Arial"/>
          <w:color w:val="0000FF"/>
        </w:rPr>
        <w:t>Expand radius</w:t>
      </w:r>
    </w:p>
    <w:p w14:paraId="6463E676" w14:textId="77777777" w:rsidR="002D3CD2" w:rsidRDefault="00655689" w:rsidP="001B7098">
      <w:pPr>
        <w:pStyle w:val="ListParagraph"/>
        <w:numPr>
          <w:ilvl w:val="0"/>
          <w:numId w:val="1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Multiply by </w:t>
      </w:r>
      <w:bookmarkStart w:id="7" w:name="OLE_LINK27"/>
      <w:bookmarkStart w:id="8" w:name="OLE_LINK28"/>
      <w:r w:rsidRPr="00655689">
        <w:rPr>
          <w:rFonts w:ascii="Arial" w:hAnsi="Arial" w:cs="Arial"/>
          <w:position w:val="-24"/>
        </w:rPr>
        <w:object w:dxaOrig="400" w:dyaOrig="660" w14:anchorId="1D858353">
          <v:shape id="_x0000_i1031" type="#_x0000_t75" style="width:20pt;height:33pt" o:ole="">
            <v:imagedata r:id="rId19" o:title=""/>
          </v:shape>
          <o:OLEObject Type="Embed" ProgID="Equation.DSMT4" ShapeID="_x0000_i1031" DrawAspect="Content" ObjectID="_1448993145" r:id="rId20"/>
        </w:object>
      </w:r>
      <w:bookmarkEnd w:id="7"/>
      <w:bookmarkEnd w:id="8"/>
    </w:p>
    <w:p w14:paraId="0775712E" w14:textId="77F17676" w:rsidR="00655689" w:rsidRDefault="002D3CD2" w:rsidP="001B7098">
      <w:pPr>
        <w:pStyle w:val="ListParagraph"/>
        <w:numPr>
          <w:ilvl w:val="0"/>
          <w:numId w:val="1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Starting point: z = </w:t>
      </w:r>
      <w:r w:rsidRPr="00655689">
        <w:rPr>
          <w:rFonts w:ascii="Arial" w:hAnsi="Arial" w:cs="Arial"/>
          <w:position w:val="-24"/>
        </w:rPr>
        <w:object w:dxaOrig="400" w:dyaOrig="660" w14:anchorId="0B708D82">
          <v:shape id="_x0000_i1032" type="#_x0000_t75" style="width:20pt;height:33pt" o:ole="">
            <v:imagedata r:id="rId21" o:title=""/>
          </v:shape>
          <o:OLEObject Type="Embed" ProgID="Equation.DSMT4" ShapeID="_x0000_i1032" DrawAspect="Content" ObjectID="_1448993146" r:id="rId22"/>
        </w:object>
      </w:r>
      <w:r w:rsidR="00655689">
        <w:rPr>
          <w:rFonts w:ascii="Arial" w:hAnsi="Arial" w:cs="Arial"/>
        </w:rPr>
        <w:t xml:space="preserve"> </w:t>
      </w:r>
    </w:p>
    <w:p w14:paraId="70DCCA24" w14:textId="68912EF8" w:rsidR="002B57EE" w:rsidRDefault="002B57EE" w:rsidP="002B57EE">
      <w:pPr>
        <w:pStyle w:val="ListParagraph"/>
        <w:ind w:left="0"/>
        <w:rPr>
          <w:rFonts w:ascii="Arial" w:hAnsi="Arial" w:cs="Arial"/>
        </w:rPr>
      </w:pPr>
    </w:p>
    <w:p w14:paraId="6143C3FB" w14:textId="77777777" w:rsidR="002B57EE" w:rsidRDefault="002B57EE" w:rsidP="002B57EE">
      <w:pPr>
        <w:pStyle w:val="ListParagraph"/>
        <w:ind w:left="0"/>
        <w:rPr>
          <w:rFonts w:ascii="Arial" w:hAnsi="Arial" w:cs="Arial"/>
        </w:rPr>
      </w:pPr>
    </w:p>
    <w:p w14:paraId="7FC26C97" w14:textId="77777777" w:rsidR="002B57EE" w:rsidRDefault="002B57EE" w:rsidP="002B57EE">
      <w:pPr>
        <w:pStyle w:val="ListParagraph"/>
        <w:ind w:left="0"/>
        <w:rPr>
          <w:rFonts w:ascii="Arial" w:hAnsi="Arial" w:cs="Arial"/>
        </w:rPr>
      </w:pPr>
    </w:p>
    <w:p w14:paraId="60CCD916" w14:textId="77777777" w:rsidR="002B57EE" w:rsidRDefault="002B57EE" w:rsidP="002B57EE">
      <w:pPr>
        <w:pStyle w:val="ListParagraph"/>
        <w:ind w:left="0"/>
        <w:rPr>
          <w:rFonts w:ascii="Arial" w:hAnsi="Arial" w:cs="Arial"/>
        </w:rPr>
      </w:pPr>
    </w:p>
    <w:p w14:paraId="2DB10120" w14:textId="77777777" w:rsidR="002B57EE" w:rsidRDefault="002B57EE" w:rsidP="002B57EE">
      <w:pPr>
        <w:pStyle w:val="ListParagraph"/>
        <w:ind w:left="0"/>
        <w:rPr>
          <w:rFonts w:ascii="Arial" w:hAnsi="Arial" w:cs="Arial"/>
        </w:rPr>
      </w:pPr>
    </w:p>
    <w:p w14:paraId="7A85042F" w14:textId="77777777" w:rsidR="002B57EE" w:rsidRDefault="002B57EE" w:rsidP="002B57EE">
      <w:pPr>
        <w:pStyle w:val="ListParagraph"/>
        <w:ind w:left="0"/>
        <w:rPr>
          <w:rFonts w:ascii="Arial" w:hAnsi="Arial" w:cs="Arial"/>
        </w:rPr>
      </w:pPr>
    </w:p>
    <w:p w14:paraId="5BFE7DED" w14:textId="21785F07" w:rsidR="002B57EE" w:rsidRDefault="008E237D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21E24F4F" wp14:editId="34E12769">
                <wp:simplePos x="0" y="0"/>
                <wp:positionH relativeFrom="column">
                  <wp:posOffset>3556000</wp:posOffset>
                </wp:positionH>
                <wp:positionV relativeFrom="paragraph">
                  <wp:posOffset>152400</wp:posOffset>
                </wp:positionV>
                <wp:extent cx="1981200" cy="1877060"/>
                <wp:effectExtent l="101600" t="25400" r="0" b="154940"/>
                <wp:wrapNone/>
                <wp:docPr id="198" name="Group 1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1200" cy="1877060"/>
                          <a:chOff x="0" y="0"/>
                          <a:chExt cx="1981200" cy="1877060"/>
                        </a:xfrm>
                      </wpg:grpSpPr>
                      <wps:wsp>
                        <wps:cNvPr id="312" name="Straight Connector 312"/>
                        <wps:cNvCnPr/>
                        <wps:spPr>
                          <a:xfrm>
                            <a:off x="1344930" y="1115695"/>
                            <a:ext cx="260985" cy="0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540000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3" name="Text Box 288"/>
                        <wps:cNvSpPr txBox="1"/>
                        <wps:spPr>
                          <a:xfrm>
                            <a:off x="267335" y="74930"/>
                            <a:ext cx="489471" cy="451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808203A" w14:textId="77777777" w:rsidR="00B76B9E" w:rsidRPr="00E01A9F" w:rsidRDefault="00B76B9E" w:rsidP="002F3787">
                              <w:pP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>l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 </w:t>
                              </w:r>
                              <w:r w:rsidRPr="00E01A9F"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>/ 2</w:t>
                              </w:r>
                              <w:r w:rsidRPr="00E01A9F">
                                <w:rPr>
                                  <w:rFonts w:ascii="Symbol" w:hAnsi="Symbol" w:cs="Arial"/>
                                  <w:sz w:val="32"/>
                                  <w:szCs w:val="32"/>
                                  <w:vertAlign w:val="subscript"/>
                                </w:rPr>
                                <w:t>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3" name="Text Box 303"/>
                        <wps:cNvSpPr txBox="1"/>
                        <wps:spPr>
                          <a:xfrm>
                            <a:off x="1491615" y="699135"/>
                            <a:ext cx="489585" cy="411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4ADC7D9" w14:textId="77777777" w:rsidR="00B76B9E" w:rsidRPr="00E01A9F" w:rsidRDefault="00B76B9E" w:rsidP="002F3787">
                              <w:pP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>l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 /</w:t>
                              </w:r>
                              <w:r w:rsidRPr="00E01A9F"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 2</w:t>
                              </w:r>
                              <w:r w:rsidRPr="00E01A9F">
                                <w:rPr>
                                  <w:rFonts w:ascii="Symbol" w:hAnsi="Symbol" w:cs="Arial"/>
                                  <w:sz w:val="32"/>
                                  <w:szCs w:val="32"/>
                                  <w:vertAlign w:val="subscript"/>
                                </w:rPr>
                                <w:t>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9" name="Text Box 309"/>
                        <wps:cNvSpPr txBox="1"/>
                        <wps:spPr>
                          <a:xfrm>
                            <a:off x="1580515" y="914400"/>
                            <a:ext cx="302188" cy="255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9D8A255" w14:textId="44338DED" w:rsidR="00B76B9E" w:rsidRPr="00AE1E2D" w:rsidRDefault="00CE169C" w:rsidP="002F3787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Cambria Math" w:hAnsi="Cambria Math" w:cs="Cambria Math"/>
                                </w:rPr>
                                <w:t>ℝ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2" name="Oval 302"/>
                        <wps:cNvSpPr/>
                        <wps:spPr>
                          <a:xfrm>
                            <a:off x="134620" y="400685"/>
                            <a:ext cx="1336991" cy="1276746"/>
                          </a:xfrm>
                          <a:prstGeom prst="ellipse">
                            <a:avLst/>
                          </a:prstGeom>
                          <a:noFill/>
                          <a:ln w="12700"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4" name="Straight Connector 304"/>
                        <wps:cNvCnPr/>
                        <wps:spPr>
                          <a:xfrm>
                            <a:off x="670560" y="396875"/>
                            <a:ext cx="260985" cy="0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5" name="Straight Connector 305"/>
                        <wps:cNvCnPr/>
                        <wps:spPr>
                          <a:xfrm>
                            <a:off x="0" y="1115695"/>
                            <a:ext cx="1634736" cy="0"/>
                          </a:xfrm>
                          <a:prstGeom prst="line">
                            <a:avLst/>
                          </a:prstGeom>
                          <a:ln w="15875"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6" name="Straight Connector 306"/>
                        <wps:cNvCnPr/>
                        <wps:spPr>
                          <a:xfrm>
                            <a:off x="805815" y="318135"/>
                            <a:ext cx="0" cy="1558925"/>
                          </a:xfrm>
                          <a:prstGeom prst="line">
                            <a:avLst/>
                          </a:prstGeom>
                          <a:ln w="15875"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8" name="Oval 308"/>
                        <wps:cNvSpPr/>
                        <wps:spPr>
                          <a:xfrm>
                            <a:off x="1441450" y="1082675"/>
                            <a:ext cx="62230" cy="59690"/>
                          </a:xfrm>
                          <a:prstGeom prst="ellipse">
                            <a:avLst/>
                          </a:prstGeom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7" name="Oval 307"/>
                        <wps:cNvSpPr/>
                        <wps:spPr>
                          <a:xfrm>
                            <a:off x="773430" y="360680"/>
                            <a:ext cx="62230" cy="59690"/>
                          </a:xfrm>
                          <a:prstGeom prst="ellipse">
                            <a:avLst/>
                          </a:prstGeom>
                          <a:solidFill>
                            <a:srgbClr val="008000"/>
                          </a:solidFill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0" name="Text Box 310"/>
                        <wps:cNvSpPr txBox="1"/>
                        <wps:spPr>
                          <a:xfrm>
                            <a:off x="672465" y="0"/>
                            <a:ext cx="265366" cy="2590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29537A3" w14:textId="77777777" w:rsidR="00B76B9E" w:rsidRPr="00E52E73" w:rsidRDefault="00B76B9E" w:rsidP="002F3787">
                              <w:pPr>
                                <w:rPr>
                                  <w:rFonts w:ascii="Lucida Handwriting" w:hAnsi="Lucida Handwriting" w:cs="Apple Chancery"/>
                                  <w:vertAlign w:val="subscript"/>
                                </w:rPr>
                              </w:pPr>
                              <w:r w:rsidRPr="00E52E73">
                                <w:rPr>
                                  <w:rFonts w:ascii="Lucida Handwriting" w:hAnsi="Lucida Handwriting" w:cs="Apple Chancery"/>
                                  <w:b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1" name="Arc 311"/>
                        <wps:cNvSpPr/>
                        <wps:spPr>
                          <a:xfrm>
                            <a:off x="167640" y="343535"/>
                            <a:ext cx="1356995" cy="1229995"/>
                          </a:xfrm>
                          <a:prstGeom prst="arc">
                            <a:avLst>
                              <a:gd name="adj1" fmla="val 16200000"/>
                              <a:gd name="adj2" fmla="val 247455"/>
                            </a:avLst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  <a:headEnd type="none"/>
                            <a:tailEnd type="triangle"/>
                          </a:ln>
                          <a:effectLst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98" o:spid="_x0000_s1066" style="position:absolute;margin-left:280pt;margin-top:12pt;width:156pt;height:147.8pt;z-index:251696128" coordsize="1981200,187706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">
                <v:line id="Straight Connector 312" o:spid="_x0000_s1067" style="position:absolute;visibility:visible;mso-wrap-style:square" from="1344930,1115695" to="1605915,11156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vX7AMQAAADcAAAADwAAAGRycy9kb3ducmV2LnhtbESPwWrDMBBE74X8g9hCbo1sB0rjRgmh&#10;UOjJYCch10XaWqbWyrHUxO3XV4FAj8PMvGHW28n14kJj6DwryBcZCGLtTcetgsP+/ekFRIjIBnvP&#10;pOCHAmw3s4c1lsZfuaZLE1uRIBxKVGBjHEopg7bkMCz8QJy8Tz86jEmOrTQjXhPc9bLIsmfpsOO0&#10;YHGgN0v6q/l2CvTh1B7PO67q/eqof7EylbNGqfnjtHsFEWmK/+F7+8MoWOYF3M6kIyA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y9fsA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shape id="Text Box 288" o:spid="_x0000_s1068" type="#_x0000_t202" style="position:absolute;left:267335;top:74930;width:489471;height:4514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n3mrxAAA&#10;ANwAAAAPAAAAZHJzL2Rvd25yZXYueG1sRI9Pa8JAFMTvgt9heQVvuqtW0dRVRCn0VDH+gd4e2WcS&#10;mn0bsluTfvtuQfA4zMxvmNWms5W4U+NLxxrGIwWCOHOm5FzD+fQ+XIDwAdlg5Zg0/JKHzbrfW2Fi&#10;XMtHuqchFxHCPkENRQh1IqXPCrLoR64mjt7NNRZDlE0uTYNthNtKTpSaS4slx4UCa9oVlH2nP1bD&#10;5fP2dX1Vh3xvZ3XrOiXZLqXWg5du+wYiUBee4Uf7w2iYjqfwfyYeAbn+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NJ95q8QAAADcAAAADwAAAAAAAAAAAAAAAACXAgAAZHJzL2Rv&#10;d25yZXYueG1sUEsFBgAAAAAEAAQA9QAAAIgDAAAAAA==&#10;" filled="f" stroked="f">
                  <v:textbox>
                    <w:txbxContent>
                      <w:p w14:paraId="3808203A" w14:textId="77777777" w:rsidR="00B76B9E" w:rsidRPr="00E01A9F" w:rsidRDefault="00B76B9E" w:rsidP="002F3787">
                        <w:pP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>l</w:t>
                        </w:r>
                        <w:proofErr w:type="gramEnd"/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 </w:t>
                        </w:r>
                        <w:r w:rsidRPr="00E01A9F"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>/ 2</w:t>
                        </w:r>
                        <w:r w:rsidRPr="00E01A9F">
                          <w:rPr>
                            <w:rFonts w:ascii="Symbol" w:hAnsi="Symbol" w:cs="Arial"/>
                            <w:sz w:val="32"/>
                            <w:szCs w:val="32"/>
                            <w:vertAlign w:val="subscript"/>
                          </w:rPr>
                          <w:t></w:t>
                        </w:r>
                      </w:p>
                    </w:txbxContent>
                  </v:textbox>
                </v:shape>
                <v:shape id="Text Box 303" o:spid="_x0000_s1069" type="#_x0000_t202" style="position:absolute;left:1491615;top:699135;width:489585;height:411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Ru92xAAA&#10;ANw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Ui3h70w8AjL7B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UbvdsQAAADcAAAADwAAAAAAAAAAAAAAAACXAgAAZHJzL2Rv&#10;d25yZXYueG1sUEsFBgAAAAAEAAQA9QAAAIgDAAAAAA==&#10;" filled="f" stroked="f">
                  <v:textbox>
                    <w:txbxContent>
                      <w:p w14:paraId="34ADC7D9" w14:textId="77777777" w:rsidR="00B76B9E" w:rsidRPr="00E01A9F" w:rsidRDefault="00B76B9E" w:rsidP="002F3787">
                        <w:pP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>l</w:t>
                        </w:r>
                        <w:proofErr w:type="gramEnd"/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 /</w:t>
                        </w:r>
                        <w:r w:rsidRPr="00E01A9F"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 2</w:t>
                        </w:r>
                        <w:r w:rsidRPr="00E01A9F">
                          <w:rPr>
                            <w:rFonts w:ascii="Symbol" w:hAnsi="Symbol" w:cs="Arial"/>
                            <w:sz w:val="32"/>
                            <w:szCs w:val="32"/>
                            <w:vertAlign w:val="subscript"/>
                          </w:rPr>
                          <w:t></w:t>
                        </w:r>
                      </w:p>
                    </w:txbxContent>
                  </v:textbox>
                </v:shape>
                <v:shape id="Text Box 309" o:spid="_x0000_s1070" type="#_x0000_t202" style="position:absolute;left:1580515;top:914400;width:302188;height:25522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rticxQAA&#10;ANwAAAAPAAAAZHJzL2Rvd25yZXYueG1sRI9La8MwEITvhf4HsYXcEqlJGxLHSggJhZ5a4jwgt8Va&#10;P6i1MpYau/++KgR6HGbmGybdDLYRN+p87VjD80SBIM6dqbnUcDq+jRcgfEA22DgmDT/kYbN+fEgx&#10;Ma7nA92yUIoIYZ+ghiqENpHS5xVZ9BPXEkevcJ3FEGVXStNhH+G2kVOl5tJizXGhwpZ2FeVf2bfV&#10;cP4orpcX9Vnu7Wvbu0FJtkup9ehp2K5ABBrCf/jefjcaZmoJf2fiEZDrX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Cu2JzFAAAA3AAAAA8AAAAAAAAAAAAAAAAAlwIAAGRycy9k&#10;b3ducmV2LnhtbFBLBQYAAAAABAAEAPUAAACJAwAAAAA=&#10;" filled="f" stroked="f">
                  <v:textbox>
                    <w:txbxContent>
                      <w:p w14:paraId="09D8A255" w14:textId="44338DED" w:rsidR="00B76B9E" w:rsidRPr="00AE1E2D" w:rsidRDefault="00CE169C" w:rsidP="002F3787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Cambria Math" w:hAnsi="Cambria Math" w:cs="Cambria Math"/>
                          </w:rPr>
                          <w:t>ℝ</w:t>
                        </w:r>
                      </w:p>
                    </w:txbxContent>
                  </v:textbox>
                </v:shape>
                <v:oval id="Oval 302" o:spid="_x0000_s1071" style="position:absolute;left:134620;top:400685;width:1336991;height:1276746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HpYdxQAA&#10;ANwAAAAPAAAAZHJzL2Rvd25yZXYueG1sRI9BawIxFITvgv8hvEIvUrNVlLIaRcTSvVSoFr0+kudm&#10;6eZl2aTu9t83guBxmJlvmOW6d7W4UhsqzwpexxkIYu1NxaWC7+P7yxuIEJEN1p5JwR8FWK+GgyXm&#10;xnf8RddDLEWCcMhRgY2xyaUM2pLDMPYNcfIuvnUYk2xLaVrsEtzVcpJlc+mw4rRgsaGtJf1z+HUK&#10;Oq+r86iQ881serT74rT71B87pZ6f+s0CRKQ+PsL3dmEUTLMJ3M6kIyBX/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Ielh3FAAAA3AAAAA8AAAAAAAAAAAAAAAAAlwIAAGRycy9k&#10;b3ducmV2LnhtbFBLBQYAAAAABAAEAPUAAACJAwAAAAA=&#10;" filled="f" strokecolor="#4579b8 [3044]" strokeweight="1pt">
                  <v:shadow on="t" opacity="22937f" mv:blur="40000f" origin=",.5" offset="0,23000emu"/>
                </v:oval>
                <v:line id="Straight Connector 304" o:spid="_x0000_s1072" style="position:absolute;visibility:visible;mso-wrap-style:square" from="670560,396875" to="931545,3968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4lQMsQAAADcAAAADwAAAGRycy9kb3ducmV2LnhtbESPQWvCQBSE74X+h+UVequbWhFNsxEp&#10;CJ4CasTrY/c1G5p9m2ZXTfvr3ULB4zAz3zDFanSduNAQWs8KXicZCGLtTcuNgvqweVmACBHZYOeZ&#10;FPxQgFX5+FBgbvyVd3TZx0YkCIccFdgY+1zKoC05DBPfEyfv0w8OY5JDI82A1wR3nZxm2Vw6bDkt&#10;WOzpw5L+2p+dAl2fmuP3mqvdYXnUv1iZylmj1PPTuH4HEWmM9/B/e2sUvGUz+DuTjoAsb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XiVAy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305" o:spid="_x0000_s1073" style="position:absolute;visibility:visible;mso-wrap-style:square" from="0,1115695" to="1634736,11156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2xm78MAAADcAAAADwAAAGRycy9kb3ducmV2LnhtbESP3YrCMBSE7xd8h3AE79bUn1WpRpGF&#10;pV769wDH5tgWm5PSxDa+vVlY2MthZr5hNrtgatFR6yrLCibjBARxbnXFhYLr5edzBcJ5ZI21ZVLw&#10;Ige77eBjg6m2PZ+oO/tCRAi7FBWU3jeplC4vyaAb24Y4enfbGvRRtoXULfYRbmo5TZKFNFhxXCix&#10;oe+S8sf5aRSEWbbq+tPrmN2OTzOvHsvMhKVSo2HYr0F4Cv4//Nc+aAWz5At+z8QjILd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dsZu/DAAAA3AAAAA8AAAAAAAAAAAAA&#10;AAAAoQIAAGRycy9kb3ducmV2LnhtbFBLBQYAAAAABAAEAPkAAACRAwAAAAA=&#10;" strokecolor="#4f81bd [3204]" strokeweight="1.25pt">
                  <v:shadow on="t" opacity="24903f" mv:blur="40000f" origin=",.5" offset="0,20000emu"/>
                </v:line>
                <v:line id="Straight Connector 306" o:spid="_x0000_s1074" style="position:absolute;visibility:visible;mso-wrap-style:square" from="805815,318135" to="805815,18770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774mMIAAADcAAAADwAAAGRycy9kb3ducmV2LnhtbESP3YrCMBSE7xf2HcIRvFtTdbHSNcoi&#10;SL307wGOzdm22JyUJrbx7c2C4OUwM98wq00wjeipc7VlBdNJAoK4sLrmUsHlvPtagnAeWWNjmRQ8&#10;yMFm/fmxwkzbgY/Un3wpIoRdhgoq79tMSldUZNBNbEscvT/bGfRRdqXUHQ4Rbho5S5KFNFhzXKiw&#10;pW1Fxe10NwrCPF/2w/FxyK+Hu/mub2luQqrUeBR+f0B4Cv4dfrX3WsE8WcD/mXgE5PoJ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774mMIAAADcAAAADwAAAAAAAAAAAAAA&#10;AAChAgAAZHJzL2Rvd25yZXYueG1sUEsFBgAAAAAEAAQA+QAAAJADAAAAAA==&#10;" strokecolor="#4f81bd [3204]" strokeweight="1.25pt">
                  <v:shadow on="t" opacity="24903f" mv:blur="40000f" origin=",.5" offset="0,20000emu"/>
                </v:line>
                <v:oval id="Oval 308" o:spid="_x0000_s1075" style="position:absolute;left:1441450;top:1082675;width:62230;height:5969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axaowAAA&#10;ANwAAAAPAAAAZHJzL2Rvd25yZXYueG1sRE9Ni8IwEL0v+B/CCF5EU5UVqUZRQdCj3UU8js3YVptJ&#10;baKt/94cFvb4eN+LVWtK8aLaFZYVjIYRCOLU6oIzBb8/u8EMhPPIGkvLpOBNDlbLztcCY20bPtIr&#10;8ZkIIexiVJB7X8VSujQng25oK+LAXW1t0AdYZ1LX2IRwU8pxFE2lwYJDQ44VbXNK78nTKNhQOh1f&#10;Drdtf7duTmeffOOjXynV67brOQhPrf8X/7n3WsEkCmvDmXAE5PI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oaxaowAAAANwAAAAPAAAAAAAAAAAAAAAAAJcCAABkcnMvZG93bnJl&#10;di54bWxQSwUGAAAAAAQABAD1AAAAhA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307" o:spid="_x0000_s1076" style="position:absolute;left:773430;top:360680;width:62230;height:5969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+t45xQAA&#10;ANwAAAAPAAAAZHJzL2Rvd25yZXYueG1sRI9Ba8JAFITvQv/D8gq96UaFWqKrSIvGgxdjQb09sq9J&#10;aPZt3F01/fddQfA4zMw3zGzRmUZcyfnasoLhIAFBXFhdc6nge7/qf4DwAVljY5kU/JGHxfylN8NU&#10;2xvv6JqHUkQI+xQVVCG0qZS+qMigH9iWOHo/1hkMUbpSaoe3CDeNHCXJuzRYc1yosKXPiorf/GIU&#10;ZF+n7fqy3ax1t88yOjg85vqs1Ntrt5yCCNSFZ/jR3mgF42QC9zPxCMj5P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363jnFAAAA3AAAAA8AAAAAAAAAAAAAAAAAlwIAAGRycy9k&#10;b3ducmV2LnhtbFBLBQYAAAAABAAEAPUAAACJAwAAAAA=&#10;" fillcolor="green" strokecolor="#4579b8 [3044]">
                  <v:shadow on="t" opacity="22937f" mv:blur="40000f" origin=",.5" offset="0,23000emu"/>
                </v:oval>
                <v:shape id="Text Box 310" o:spid="_x0000_s1077" type="#_x0000_t202" style="position:absolute;left:672465;width:265366;height:25903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TefcwgAA&#10;ANwAAAAPAAAAZHJzL2Rvd25yZXYueG1sRE/Pa8IwFL4P/B/CE7ytiXOTWY1FJoKnDbtN8PZonm2x&#10;eSlNbLv/fjkMdvz4fm+y0Taip87XjjXMEwWCuHCm5lLD1+fh8RWED8gGG8ek4Yc8ZNvJwwZT4wY+&#10;UZ+HUsQQ9ilqqEJoUyl9UZFFn7iWOHJX11kMEXalNB0OMdw28kmppbRYc2yosKW3iopbfrcavt+v&#10;l/Oz+ij39qUd3Kgk25XUejYdd2sQgcbwL/5zH42GxTzOj2fiEZDbX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RN59zCAAAA3AAAAA8AAAAAAAAAAAAAAAAAlwIAAGRycy9kb3du&#10;cmV2LnhtbFBLBQYAAAAABAAEAPUAAACGAwAAAAA=&#10;" filled="f" stroked="f">
                  <v:textbox>
                    <w:txbxContent>
                      <w:p w14:paraId="429537A3" w14:textId="77777777" w:rsidR="00B76B9E" w:rsidRPr="00E52E73" w:rsidRDefault="00B76B9E" w:rsidP="002F3787">
                        <w:pPr>
                          <w:rPr>
                            <w:rFonts w:ascii="Lucida Handwriting" w:hAnsi="Lucida Handwriting" w:cs="Apple Chancery"/>
                            <w:vertAlign w:val="subscript"/>
                          </w:rPr>
                        </w:pPr>
                        <w:r w:rsidRPr="00E52E73">
                          <w:rPr>
                            <w:rFonts w:ascii="Lucida Handwriting" w:hAnsi="Lucida Handwriting" w:cs="Apple Chancery"/>
                            <w:b/>
                          </w:rPr>
                          <w:t>I</w:t>
                        </w:r>
                      </w:p>
                    </w:txbxContent>
                  </v:textbox>
                </v:shape>
                <v:shape id="Arc 311" o:spid="_x0000_s1078" style="position:absolute;left:167640;top:343535;width:1356995;height:1229995;visibility:visible;mso-wrap-style:square;v-text-anchor:middle" coordsize="1356995,122999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9Wu3xgAA&#10;ANwAAAAPAAAAZHJzL2Rvd25yZXYueG1sRI9BawIxFITvBf9DeIVeSs1uBbFbo4haFDx128MeH5vX&#10;zdbNy5JE3f57Iwg9DjPzDTNfDrYTZ/KhdawgH2cgiGunW24UfH99vMxAhIissXNMCv4owHIxephj&#10;od2FP+lcxkYkCIcCFZgY+0LKUBuyGMauJ07ej/MWY5K+kdrjJcFtJ1+zbCottpwWDPa0NlQfy5NV&#10;UO388bCpTttJyFZv1fNsb4Zfp9TT47B6BxFpiP/he3uvFUzyHG5n0hGQiys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z9Wu3xgAAANwAAAAPAAAAAAAAAAAAAAAAAJcCAABkcnMv&#10;ZG93bnJldi54bWxQSwUGAAAAAAQABAD1AAAAigMAAAAA&#10;" path="m678497,0nsc855366,,1025244,62601,1151938,174466,1296490,302099,1370861,481431,1354858,663768l678498,614998c678498,409999,678497,204999,678497,0xem678497,0nfc855366,,1025244,62601,1151938,174466,1296490,302099,1370861,481431,1354858,663768e" filled="f" strokecolor="#f79646 [3209]" strokeweight="2.5pt">
                  <v:stroke endarrow="block"/>
                  <v:path arrowok="t" o:connecttype="custom" o:connectlocs="678497,0;1151938,174466;1354858,663768" o:connectangles="0,0,0"/>
                </v:shape>
              </v:group>
            </w:pict>
          </mc:Fallback>
        </mc:AlternateContent>
      </w:r>
    </w:p>
    <w:p w14:paraId="0CA65476" w14:textId="748793B9" w:rsidR="002B57EE" w:rsidRDefault="002B57EE" w:rsidP="002B57EE">
      <w:pPr>
        <w:pStyle w:val="ListParagraph"/>
        <w:ind w:left="0"/>
        <w:rPr>
          <w:rFonts w:ascii="Arial" w:hAnsi="Arial" w:cs="Arial"/>
        </w:rPr>
      </w:pPr>
      <w:r>
        <w:rPr>
          <w:rFonts w:ascii="Arial" w:hAnsi="Arial" w:cs="Arial"/>
        </w:rPr>
        <w:t xml:space="preserve">4.  </w:t>
      </w:r>
      <w:bookmarkStart w:id="9" w:name="OLE_LINK21"/>
      <w:bookmarkStart w:id="10" w:name="OLE_LINK22"/>
      <w:r w:rsidR="00766792" w:rsidRPr="00655689">
        <w:rPr>
          <w:rFonts w:ascii="Arial" w:hAnsi="Arial" w:cs="Arial"/>
          <w:position w:val="-24"/>
        </w:rPr>
        <w:object w:dxaOrig="2940" w:dyaOrig="660" w14:anchorId="0C5BF003">
          <v:shape id="_x0000_i1033" type="#_x0000_t75" style="width:147pt;height:33pt" o:ole="">
            <v:imagedata r:id="rId23" o:title=""/>
          </v:shape>
          <o:OLEObject Type="Embed" ProgID="Equation.DSMT4" ShapeID="_x0000_i1033" DrawAspect="Content" ObjectID="_1448993147" r:id="rId24"/>
        </w:object>
      </w:r>
      <w:bookmarkEnd w:id="9"/>
      <w:bookmarkEnd w:id="10"/>
    </w:p>
    <w:p w14:paraId="519EBC8B" w14:textId="0FCC4C86" w:rsidR="002B57EE" w:rsidRPr="00567D17" w:rsidRDefault="002B57EE" w:rsidP="001B7098">
      <w:pPr>
        <w:pStyle w:val="ListParagraph"/>
        <w:numPr>
          <w:ilvl w:val="0"/>
          <w:numId w:val="14"/>
        </w:numPr>
        <w:rPr>
          <w:rFonts w:ascii="Arial" w:hAnsi="Arial" w:cs="Arial"/>
          <w:color w:val="0000FF"/>
        </w:rPr>
      </w:pPr>
      <w:r w:rsidRPr="00567D17">
        <w:rPr>
          <w:rFonts w:ascii="Arial" w:hAnsi="Arial" w:cs="Arial"/>
          <w:color w:val="0000FF"/>
        </w:rPr>
        <w:t xml:space="preserve">Rotate </w:t>
      </w:r>
      <w:r w:rsidR="00CC2270">
        <w:rPr>
          <w:rFonts w:ascii="Arial" w:hAnsi="Arial" w:cs="Arial"/>
          <w:color w:val="0000FF"/>
        </w:rPr>
        <w:t xml:space="preserve">circle </w:t>
      </w:r>
      <w:r w:rsidRPr="00567D17">
        <w:rPr>
          <w:rFonts w:ascii="Arial" w:hAnsi="Arial" w:cs="Arial"/>
          <w:color w:val="0000FF"/>
        </w:rPr>
        <w:t>CCW by 90°</w:t>
      </w:r>
    </w:p>
    <w:p w14:paraId="37A5B513" w14:textId="459EABBB" w:rsidR="00567D17" w:rsidRDefault="002B57EE" w:rsidP="001B7098">
      <w:pPr>
        <w:pStyle w:val="ListParagraph"/>
        <w:numPr>
          <w:ilvl w:val="0"/>
          <w:numId w:val="14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New starting point at z = </w:t>
      </w:r>
      <w:r w:rsidR="00567D17">
        <w:rPr>
          <w:rFonts w:ascii="Arial" w:hAnsi="Arial" w:cs="Arial"/>
        </w:rPr>
        <w:t>l</w:t>
      </w:r>
      <w:r w:rsidR="002D3CD2">
        <w:rPr>
          <w:rFonts w:ascii="Arial" w:hAnsi="Arial" w:cs="Arial"/>
        </w:rPr>
        <w:t xml:space="preserve"> i</w:t>
      </w:r>
      <w:r w:rsidR="00567D17">
        <w:rPr>
          <w:rFonts w:ascii="Arial" w:hAnsi="Arial" w:cs="Arial"/>
        </w:rPr>
        <w:t xml:space="preserve"> / 2</w:t>
      </w:r>
      <w:r w:rsidR="00567D17" w:rsidRPr="00567D17">
        <w:rPr>
          <w:rFonts w:ascii="Symbol" w:hAnsi="Symbol" w:cs="Arial"/>
        </w:rPr>
        <w:t></w:t>
      </w:r>
      <w:r w:rsidR="00567D17">
        <w:rPr>
          <w:rFonts w:ascii="Symbol" w:hAnsi="Symbol" w:cs="Arial"/>
        </w:rPr>
        <w:t></w:t>
      </w:r>
      <w:r w:rsidR="00567D17">
        <w:rPr>
          <w:rFonts w:ascii="Arial" w:hAnsi="Arial" w:cs="Arial"/>
        </w:rPr>
        <w:t xml:space="preserve"> on </w:t>
      </w:r>
    </w:p>
    <w:p w14:paraId="4B450DD3" w14:textId="2B4C2539" w:rsidR="002B57EE" w:rsidRPr="001B7098" w:rsidRDefault="00567D17" w:rsidP="001B7098">
      <w:pPr>
        <w:ind w:left="720"/>
        <w:rPr>
          <w:rFonts w:ascii="Arial" w:hAnsi="Arial" w:cs="Arial"/>
        </w:rPr>
      </w:pPr>
      <w:r w:rsidRPr="001B7098">
        <w:rPr>
          <w:rFonts w:ascii="Arial" w:hAnsi="Arial" w:cs="Arial"/>
        </w:rPr>
        <w:t>Imaginary axis</w:t>
      </w:r>
    </w:p>
    <w:bookmarkStart w:id="11" w:name="OLE_LINK25"/>
    <w:bookmarkStart w:id="12" w:name="OLE_LINK26"/>
    <w:p w14:paraId="61A5FD52" w14:textId="77777777" w:rsidR="001B7098" w:rsidRDefault="00B76B9E" w:rsidP="001B7098">
      <w:pPr>
        <w:pStyle w:val="ListParagraph"/>
        <w:numPr>
          <w:ilvl w:val="0"/>
          <w:numId w:val="14"/>
        </w:numPr>
        <w:rPr>
          <w:rFonts w:ascii="Arial" w:hAnsi="Arial" w:cs="Arial"/>
        </w:rPr>
      </w:pPr>
      <w:r w:rsidRPr="002B57EE">
        <w:rPr>
          <w:position w:val="-6"/>
        </w:rPr>
        <w:object w:dxaOrig="320" w:dyaOrig="340" w14:anchorId="76CB578A">
          <v:shape id="_x0000_i1034" type="#_x0000_t75" style="width:16pt;height:17pt" o:ole="">
            <v:imagedata r:id="rId25" o:title=""/>
          </v:shape>
          <o:OLEObject Type="Embed" ProgID="Equation.DSMT4" ShapeID="_x0000_i1034" DrawAspect="Content" ObjectID="_1448993148" r:id="rId26"/>
        </w:object>
      </w:r>
      <w:r w:rsidR="00567D17">
        <w:rPr>
          <w:rFonts w:ascii="Arial" w:hAnsi="Arial" w:cs="Arial"/>
        </w:rPr>
        <w:t xml:space="preserve"> </w:t>
      </w:r>
      <w:proofErr w:type="gramStart"/>
      <w:r w:rsidR="00567D17">
        <w:rPr>
          <w:rFonts w:ascii="Arial" w:hAnsi="Arial" w:cs="Arial"/>
        </w:rPr>
        <w:t>is</w:t>
      </w:r>
      <w:proofErr w:type="gramEnd"/>
      <w:r w:rsidR="00567D17">
        <w:rPr>
          <w:rFonts w:ascii="Arial" w:hAnsi="Arial" w:cs="Arial"/>
        </w:rPr>
        <w:t xml:space="preserve"> equation of unit circle</w:t>
      </w:r>
      <w:bookmarkEnd w:id="11"/>
      <w:bookmarkEnd w:id="12"/>
    </w:p>
    <w:p w14:paraId="407FE2DB" w14:textId="37F41D43" w:rsidR="00567D17" w:rsidRPr="001B7098" w:rsidRDefault="00A46D9F" w:rsidP="001B7098">
      <w:pPr>
        <w:ind w:left="720"/>
        <w:rPr>
          <w:rFonts w:ascii="Arial" w:hAnsi="Arial" w:cs="Arial"/>
        </w:rPr>
      </w:pPr>
      <w:proofErr w:type="gramStart"/>
      <w:r w:rsidRPr="001B7098">
        <w:rPr>
          <w:rFonts w:ascii="Arial" w:hAnsi="Arial" w:cs="Arial"/>
        </w:rPr>
        <w:t>and</w:t>
      </w:r>
      <w:proofErr w:type="gramEnd"/>
      <w:r w:rsidRPr="001B7098">
        <w:rPr>
          <w:rFonts w:ascii="Arial" w:hAnsi="Arial" w:cs="Arial"/>
        </w:rPr>
        <w:t xml:space="preserve"> </w:t>
      </w:r>
      <w:r w:rsidR="00567D17" w:rsidRPr="001B7098">
        <w:rPr>
          <w:rFonts w:ascii="Arial" w:hAnsi="Arial" w:cs="Arial"/>
          <w:i/>
        </w:rPr>
        <w:t>i</w:t>
      </w:r>
      <w:r w:rsidR="00567D17" w:rsidRPr="001B7098">
        <w:rPr>
          <w:rFonts w:ascii="Arial" w:hAnsi="Arial" w:cs="Arial"/>
        </w:rPr>
        <w:t xml:space="preserve"> is at 90° on unit circle</w:t>
      </w:r>
      <w:r w:rsidRPr="001B7098">
        <w:rPr>
          <w:rFonts w:ascii="Arial" w:hAnsi="Arial" w:cs="Arial"/>
        </w:rPr>
        <w:t xml:space="preserve"> </w:t>
      </w:r>
      <w:r>
        <w:sym w:font="Symbol" w:char="F0DE"/>
      </w:r>
      <w:r w:rsidR="00567D17" w:rsidRPr="001B7098">
        <w:rPr>
          <w:rFonts w:ascii="Arial" w:hAnsi="Arial" w:cs="Arial"/>
        </w:rPr>
        <w:t xml:space="preserve"> </w:t>
      </w:r>
      <w:r w:rsidR="00567D17" w:rsidRPr="002B57EE">
        <w:rPr>
          <w:position w:val="-6"/>
        </w:rPr>
        <w:object w:dxaOrig="760" w:dyaOrig="500" w14:anchorId="7E9B24EE">
          <v:shape id="_x0000_i1035" type="#_x0000_t75" style="width:38pt;height:25pt" o:ole="">
            <v:imagedata r:id="rId27" o:title=""/>
          </v:shape>
          <o:OLEObject Type="Embed" ProgID="Equation.DSMT4" ShapeID="_x0000_i1035" DrawAspect="Content" ObjectID="_1448993149" r:id="rId28"/>
        </w:object>
      </w:r>
    </w:p>
    <w:p w14:paraId="0A45A127" w14:textId="49D2CAB1" w:rsidR="00567D17" w:rsidRDefault="00567D17" w:rsidP="001B7098">
      <w:pPr>
        <w:pStyle w:val="ListParagraph"/>
        <w:numPr>
          <w:ilvl w:val="0"/>
          <w:numId w:val="14"/>
        </w:numPr>
        <w:rPr>
          <w:rFonts w:ascii="Arial" w:hAnsi="Arial" w:cs="Arial"/>
        </w:rPr>
      </w:pPr>
      <w:r>
        <w:rPr>
          <w:rFonts w:ascii="Arial" w:hAnsi="Arial" w:cs="Arial"/>
        </w:rPr>
        <w:t>Equation is multiplied by i</w:t>
      </w:r>
    </w:p>
    <w:bookmarkStart w:id="13" w:name="OLE_LINK18"/>
    <w:bookmarkStart w:id="14" w:name="OLE_LINK19"/>
    <w:p w14:paraId="2C440DD1" w14:textId="00EC1DAC" w:rsidR="00567D17" w:rsidRPr="00567D17" w:rsidRDefault="00567D17" w:rsidP="001B7098">
      <w:pPr>
        <w:pStyle w:val="ListParagraph"/>
        <w:numPr>
          <w:ilvl w:val="0"/>
          <w:numId w:val="14"/>
        </w:numPr>
        <w:rPr>
          <w:rFonts w:ascii="Arial" w:hAnsi="Arial" w:cs="Arial"/>
        </w:rPr>
      </w:pPr>
      <w:r w:rsidRPr="002B57EE">
        <w:rPr>
          <w:position w:val="-6"/>
        </w:rPr>
        <w:object w:dxaOrig="400" w:dyaOrig="500" w14:anchorId="15C5EECE">
          <v:shape id="_x0000_i1036" type="#_x0000_t75" style="width:20pt;height:25pt" o:ole="">
            <v:imagedata r:id="rId29" o:title=""/>
          </v:shape>
          <o:OLEObject Type="Embed" ProgID="Equation.DSMT4" ShapeID="_x0000_i1036" DrawAspect="Content" ObjectID="_1448993150" r:id="rId30"/>
        </w:object>
      </w:r>
      <w:bookmarkEnd w:id="13"/>
      <w:bookmarkEnd w:id="14"/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shows</w:t>
      </w:r>
      <w:proofErr w:type="gramEnd"/>
      <w:r>
        <w:rPr>
          <w:rFonts w:ascii="Arial" w:hAnsi="Arial" w:cs="Arial"/>
        </w:rPr>
        <w:t xml:space="preserve"> </w:t>
      </w:r>
      <w:r w:rsidR="00A46D9F">
        <w:rPr>
          <w:rFonts w:ascii="Arial" w:hAnsi="Arial" w:cs="Arial"/>
        </w:rPr>
        <w:t>point</w:t>
      </w:r>
      <w:r w:rsidR="002D3CD2">
        <w:rPr>
          <w:rFonts w:ascii="Arial" w:hAnsi="Arial" w:cs="Arial"/>
        </w:rPr>
        <w:t>s</w:t>
      </w:r>
      <w:r w:rsidR="00A46D9F">
        <w:rPr>
          <w:rFonts w:ascii="Arial" w:hAnsi="Arial" w:cs="Arial"/>
        </w:rPr>
        <w:t xml:space="preserve"> on circle</w:t>
      </w:r>
      <w:r>
        <w:rPr>
          <w:rFonts w:ascii="Arial" w:hAnsi="Arial" w:cs="Arial"/>
        </w:rPr>
        <w:t xml:space="preserve"> </w:t>
      </w:r>
      <w:r w:rsidR="002D3CD2">
        <w:rPr>
          <w:rFonts w:ascii="Arial" w:hAnsi="Arial" w:cs="Arial"/>
        </w:rPr>
        <w:t>are</w:t>
      </w:r>
      <w:r>
        <w:rPr>
          <w:rFonts w:ascii="Arial" w:hAnsi="Arial" w:cs="Arial"/>
        </w:rPr>
        <w:t xml:space="preserve"> </w:t>
      </w:r>
      <w:r w:rsidR="00A46D9F">
        <w:rPr>
          <w:rFonts w:ascii="Arial" w:hAnsi="Arial" w:cs="Arial"/>
        </w:rPr>
        <w:t>rotated CCW</w:t>
      </w:r>
      <w:r>
        <w:rPr>
          <w:rFonts w:ascii="Arial" w:hAnsi="Arial" w:cs="Arial"/>
        </w:rPr>
        <w:t xml:space="preserve"> by 90°</w:t>
      </w:r>
    </w:p>
    <w:p w14:paraId="6070D6CA" w14:textId="0995FD1C" w:rsidR="002B57EE" w:rsidRPr="002B57EE" w:rsidRDefault="002B57EE" w:rsidP="002B57EE">
      <w:pPr>
        <w:ind w:left="720"/>
        <w:rPr>
          <w:rFonts w:ascii="Arial" w:hAnsi="Arial" w:cs="Arial"/>
        </w:rPr>
      </w:pPr>
    </w:p>
    <w:p w14:paraId="51B3F8D6" w14:textId="5A1BE367" w:rsidR="002B57EE" w:rsidRDefault="008E237D" w:rsidP="002B57EE">
      <w:pPr>
        <w:pStyle w:val="ListParagraph"/>
        <w:ind w:left="0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723776" behindDoc="0" locked="0" layoutInCell="1" allowOverlap="1" wp14:anchorId="296A6174" wp14:editId="5B44EEEC">
                <wp:simplePos x="0" y="0"/>
                <wp:positionH relativeFrom="column">
                  <wp:posOffset>3505200</wp:posOffset>
                </wp:positionH>
                <wp:positionV relativeFrom="paragraph">
                  <wp:posOffset>3810</wp:posOffset>
                </wp:positionV>
                <wp:extent cx="1890395" cy="2422525"/>
                <wp:effectExtent l="101600" t="25400" r="0" b="142875"/>
                <wp:wrapNone/>
                <wp:docPr id="110" name="Group 1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0395" cy="2422525"/>
                          <a:chOff x="0" y="0"/>
                          <a:chExt cx="1890395" cy="2422525"/>
                        </a:xfrm>
                      </wpg:grpSpPr>
                      <wps:wsp>
                        <wps:cNvPr id="104" name="Arc 104"/>
                        <wps:cNvSpPr/>
                        <wps:spPr>
                          <a:xfrm>
                            <a:off x="192405" y="960755"/>
                            <a:ext cx="1357630" cy="1229995"/>
                          </a:xfrm>
                          <a:prstGeom prst="arc">
                            <a:avLst>
                              <a:gd name="adj1" fmla="val 16200000"/>
                              <a:gd name="adj2" fmla="val 247455"/>
                            </a:avLst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  <a:headEnd type="none"/>
                            <a:tailEnd type="triangle"/>
                          </a:ln>
                          <a:effectLst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" name="Text Box 102"/>
                        <wps:cNvSpPr txBox="1"/>
                        <wps:spPr>
                          <a:xfrm>
                            <a:off x="1588770" y="879475"/>
                            <a:ext cx="301625" cy="254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838D76D" w14:textId="57C0A125" w:rsidR="00B76B9E" w:rsidRPr="00CE169C" w:rsidRDefault="00CE169C" w:rsidP="00966DB0">
                              <w:pPr>
                                <w:rPr>
                                  <w:rFonts w:ascii="Cambria Math" w:hAnsi="Cambria Math" w:cs="Arial"/>
                                  <w:vertAlign w:val="subscript"/>
                                </w:rPr>
                              </w:pPr>
                              <w:bookmarkStart w:id="15" w:name="OLE_LINK361"/>
                              <w:bookmarkStart w:id="16" w:name="OLE_LINK722"/>
                              <w:bookmarkStart w:id="17" w:name="OLE_LINK721"/>
                              <w:r>
                                <w:rPr>
                                  <w:rFonts w:ascii="Cambria Math" w:hAnsi="Cambria Math" w:cs="Cambria Math"/>
                                </w:rPr>
                                <w:t>ℝ</w:t>
                              </w:r>
                              <w:bookmarkEnd w:id="15"/>
                              <w:bookmarkEnd w:id="16"/>
                              <w:bookmarkEnd w:id="17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7" name="Text Box 317"/>
                        <wps:cNvSpPr txBox="1"/>
                        <wps:spPr>
                          <a:xfrm>
                            <a:off x="1277620" y="606425"/>
                            <a:ext cx="489794" cy="4518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464EE44" w14:textId="77777777" w:rsidR="00B76B9E" w:rsidRPr="00E01A9F" w:rsidRDefault="00B76B9E" w:rsidP="00966DB0">
                              <w:pP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>l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 /</w:t>
                              </w:r>
                              <w:r w:rsidRPr="00E01A9F"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 2</w:t>
                              </w:r>
                              <w:r w:rsidRPr="00E01A9F">
                                <w:rPr>
                                  <w:rFonts w:ascii="Symbol" w:hAnsi="Symbol" w:cs="Arial"/>
                                  <w:sz w:val="32"/>
                                  <w:szCs w:val="32"/>
                                  <w:vertAlign w:val="subscript"/>
                                </w:rPr>
                                <w:t>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6" name="Oval 316"/>
                        <wps:cNvSpPr/>
                        <wps:spPr>
                          <a:xfrm>
                            <a:off x="135255" y="1019810"/>
                            <a:ext cx="1337302" cy="1276534"/>
                          </a:xfrm>
                          <a:prstGeom prst="ellipse">
                            <a:avLst/>
                          </a:prstGeom>
                          <a:noFill/>
                          <a:ln w="12700"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8" name="Straight Connector 318"/>
                        <wps:cNvCnPr/>
                        <wps:spPr>
                          <a:xfrm>
                            <a:off x="671195" y="1670685"/>
                            <a:ext cx="261620" cy="0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9" name="Straight Connector 319"/>
                        <wps:cNvCnPr/>
                        <wps:spPr>
                          <a:xfrm>
                            <a:off x="0" y="1017905"/>
                            <a:ext cx="1635116" cy="0"/>
                          </a:xfrm>
                          <a:prstGeom prst="line">
                            <a:avLst/>
                          </a:prstGeom>
                          <a:ln w="15875"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" name="Straight Connector 98"/>
                        <wps:cNvCnPr/>
                        <wps:spPr>
                          <a:xfrm>
                            <a:off x="806450" y="297815"/>
                            <a:ext cx="0" cy="2124710"/>
                          </a:xfrm>
                          <a:prstGeom prst="line">
                            <a:avLst/>
                          </a:prstGeom>
                          <a:ln w="15875"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" name="Oval 99"/>
                        <wps:cNvSpPr/>
                        <wps:spPr>
                          <a:xfrm>
                            <a:off x="774065" y="987425"/>
                            <a:ext cx="62865" cy="59690"/>
                          </a:xfrm>
                          <a:prstGeom prst="ellipse">
                            <a:avLst/>
                          </a:prstGeom>
                          <a:solidFill>
                            <a:srgbClr val="008000"/>
                          </a:solidFill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1" name="Oval 101"/>
                        <wps:cNvSpPr/>
                        <wps:spPr>
                          <a:xfrm>
                            <a:off x="1442085" y="1615440"/>
                            <a:ext cx="62865" cy="59690"/>
                          </a:xfrm>
                          <a:prstGeom prst="ellipse">
                            <a:avLst/>
                          </a:prstGeom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3" name="Text Box 103"/>
                        <wps:cNvSpPr txBox="1"/>
                        <wps:spPr>
                          <a:xfrm>
                            <a:off x="670560" y="0"/>
                            <a:ext cx="264795" cy="258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C920D6E" w14:textId="77777777" w:rsidR="00B76B9E" w:rsidRPr="00E52E73" w:rsidRDefault="00B76B9E" w:rsidP="00966DB0">
                              <w:pPr>
                                <w:rPr>
                                  <w:rFonts w:ascii="Lucida Handwriting" w:hAnsi="Lucida Handwriting" w:cs="Apple Chancery"/>
                                  <w:vertAlign w:val="subscript"/>
                                </w:rPr>
                              </w:pPr>
                              <w:r w:rsidRPr="00E52E73">
                                <w:rPr>
                                  <w:rFonts w:ascii="Lucida Handwriting" w:hAnsi="Lucida Handwriting" w:cs="Apple Chancery"/>
                                  <w:b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" name="Straight Connector 105"/>
                        <wps:cNvCnPr/>
                        <wps:spPr>
                          <a:xfrm>
                            <a:off x="1345565" y="1032510"/>
                            <a:ext cx="261620" cy="0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540000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" name="Text Box 108"/>
                        <wps:cNvSpPr txBox="1"/>
                        <wps:spPr>
                          <a:xfrm>
                            <a:off x="137160" y="1438275"/>
                            <a:ext cx="578485" cy="4980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BA11261" w14:textId="1345AF33" w:rsidR="00B76B9E" w:rsidRPr="00E01A9F" w:rsidRDefault="00B76B9E" w:rsidP="00A804E3">
                              <w:pP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- </w:t>
                              </w: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>l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 /</w:t>
                              </w:r>
                              <w:r w:rsidRPr="00E01A9F"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 2</w:t>
                              </w:r>
                              <w:r w:rsidRPr="00E01A9F">
                                <w:rPr>
                                  <w:rFonts w:ascii="Symbol" w:hAnsi="Symbol" w:cs="Arial"/>
                                  <w:sz w:val="32"/>
                                  <w:szCs w:val="32"/>
                                  <w:vertAlign w:val="subscript"/>
                                </w:rPr>
                                <w:t>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0" o:spid="_x0000_s1079" style="position:absolute;margin-left:276pt;margin-top:.3pt;width:148.85pt;height:190.75pt;z-index:251723776" coordsize="1890395,242252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">
                <v:shape id="Arc 104" o:spid="_x0000_s1080" style="position:absolute;left:192405;top:960755;width:1357630;height:1229995;visibility:visible;mso-wrap-style:square;v-text-anchor:middle" coordsize="1357630,122999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PP2tuwgAA&#10;ANwAAAAPAAAAZHJzL2Rvd25yZXYueG1sRE/fa8IwEH4f+D+EG/gyNJ0TmZ2xyIrgywbqfD+aW1uW&#10;XEqS1vrfm8Fgb/fx/bxNMVojBvKhdazgeZ6BIK6cbrlW8HXez15BhIis0TgmBTcKUGwnDxvMtbvy&#10;kYZTrEUK4ZCjgibGLpcyVA1ZDHPXESfu23mLMUFfS+3xmsKtkYssW0mLLaeGBjt6b6j6OfVWwcX4&#10;z6qUSxzXh3B5KY9PN/PRKzV9HHdvICKN8V/85z7oND9bwu8z6QK5vQ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8/a27CAAAA3AAAAA8AAAAAAAAAAAAAAAAAlwIAAGRycy9kb3du&#10;cmV2LnhtbFBLBQYAAAAABAAEAPUAAACGAwAAAAA=&#10;" path="m678815,0nsc855712,,1025621,62562,1152364,174366,1297062,302009,1371514,481396,1355491,663791l678815,614998,678815,0xem678815,0nfc855712,,1025621,62562,1152364,174366,1297062,302009,1371514,481396,1355491,663791e" filled="f" strokecolor="#f79646 [3209]" strokeweight="2.5pt">
                  <v:stroke endarrow="block"/>
                  <v:path arrowok="t" o:connecttype="custom" o:connectlocs="678815,0;1152364,174366;1355491,663791" o:connectangles="0,0,0"/>
                </v:shape>
                <v:shape id="Text Box 102" o:spid="_x0000_s1081" type="#_x0000_t202" style="position:absolute;left:1588770;top:879475;width:301625;height:25463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ziQMwAAA&#10;ANwAAAAPAAAAZHJzL2Rvd25yZXYueG1sRE9Li8IwEL4L/ocwgjdNFBW3GkV2ETwpPnZhb0MztsVm&#10;Uppo6783Cwve5uN7znLd2lI8qPaFYw2joQJBnDpTcKbhct4O5iB8QDZYOiYNT/KwXnU7S0yMa/hI&#10;j1PIRAxhn6CGPIQqkdKnOVn0Q1cRR+7qaoshwjqTpsYmhttSjpWaSYsFx4YcK/rMKb2d7lbD9/76&#10;+zNRh+zLTqvGtUqy/ZBa93vtZgEiUBve4n/3zsT5agx/z8QL5OoF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zziQMwAAAANwAAAAPAAAAAAAAAAAAAAAAAJcCAABkcnMvZG93bnJl&#10;di54bWxQSwUGAAAAAAQABAD1AAAAhAMAAAAA&#10;" filled="f" stroked="f">
                  <v:textbox>
                    <w:txbxContent>
                      <w:p w14:paraId="2838D76D" w14:textId="57C0A125" w:rsidR="00B76B9E" w:rsidRPr="00CE169C" w:rsidRDefault="00CE169C" w:rsidP="00966DB0">
                        <w:pPr>
                          <w:rPr>
                            <w:rFonts w:ascii="Cambria Math" w:hAnsi="Cambria Math" w:cs="Arial"/>
                            <w:vertAlign w:val="subscript"/>
                          </w:rPr>
                        </w:pPr>
                        <w:bookmarkStart w:id="18" w:name="OLE_LINK361"/>
                        <w:bookmarkStart w:id="19" w:name="OLE_LINK722"/>
                        <w:bookmarkStart w:id="20" w:name="OLE_LINK721"/>
                        <w:r>
                          <w:rPr>
                            <w:rFonts w:ascii="Cambria Math" w:hAnsi="Cambria Math" w:cs="Cambria Math"/>
                          </w:rPr>
                          <w:t>ℝ</w:t>
                        </w:r>
                        <w:bookmarkEnd w:id="18"/>
                        <w:bookmarkEnd w:id="19"/>
                        <w:bookmarkEnd w:id="20"/>
                      </w:p>
                    </w:txbxContent>
                  </v:textbox>
                </v:shape>
                <v:shape id="Text Box 317" o:spid="_x0000_s1082" type="#_x0000_t202" style="position:absolute;left:1277620;top:606425;width:489794;height:4518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LpH+oxAAA&#10;ANwAAAAPAAAAZHJzL2Rvd25yZXYueG1sRI9La8MwEITvgf4HsYXeEilpXnWthNIS6KmleUFui7V+&#10;EGtlLDV2/30VCOQ4zMw3TLrubS0u1PrKsYbxSIEgzpypuNCw322GSxA+IBusHZOGP/KwXj0MUkyM&#10;6/iHLttQiAhhn6CGMoQmkdJnJVn0I9cQRy93rcUQZVtI02IX4baWE6Xm0mLFcaHEht5Lys7bX6vh&#10;8JWfjlP1XXzYWdO5Xkm2L1Lrp8f+7RVEoD7cw7f2p9HwPF7A9Uw8AnL1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6R/qMQAAADcAAAADwAAAAAAAAAAAAAAAACXAgAAZHJzL2Rv&#10;d25yZXYueG1sUEsFBgAAAAAEAAQA9QAAAIgDAAAAAA==&#10;" filled="f" stroked="f">
                  <v:textbox>
                    <w:txbxContent>
                      <w:p w14:paraId="4464EE44" w14:textId="77777777" w:rsidR="00B76B9E" w:rsidRPr="00E01A9F" w:rsidRDefault="00B76B9E" w:rsidP="00966DB0">
                        <w:pP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>l</w:t>
                        </w:r>
                        <w:proofErr w:type="gramEnd"/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 /</w:t>
                        </w:r>
                        <w:r w:rsidRPr="00E01A9F"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 2</w:t>
                        </w:r>
                        <w:r w:rsidRPr="00E01A9F">
                          <w:rPr>
                            <w:rFonts w:ascii="Symbol" w:hAnsi="Symbol" w:cs="Arial"/>
                            <w:sz w:val="32"/>
                            <w:szCs w:val="32"/>
                            <w:vertAlign w:val="subscript"/>
                          </w:rPr>
                          <w:t></w:t>
                        </w:r>
                      </w:p>
                    </w:txbxContent>
                  </v:textbox>
                </v:shape>
                <v:oval id="Oval 316" o:spid="_x0000_s1083" style="position:absolute;left:135255;top:1019810;width:1337302;height:1276534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/AbDxgAA&#10;ANwAAAAPAAAAZHJzL2Rvd25yZXYueG1sRI/NasMwEITvhb6D2EIvJZHTUBOcKCGUlPrSQn5Irou0&#10;sUytlbHU2H37KhDIcZiZb5jFanCNuFAXas8KJuMMBLH2puZKwWH/MZqBCBHZYOOZFPxRgNXy8WGB&#10;hfE9b+myi5VIEA4FKrAxtoWUQVtyGMa+JU7e2XcOY5JdJU2HfYK7Rr5mWS4d1pwWLLb0bkn/7H6d&#10;gt7r+vRSynz9Nt3b7/K4+dKfG6Wen4b1HESkId7Dt3ZpFEwnOVzPpCMgl/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Y/AbDxgAAANwAAAAPAAAAAAAAAAAAAAAAAJcCAABkcnMv&#10;ZG93bnJldi54bWxQSwUGAAAAAAQABAD1AAAAigMAAAAA&#10;" filled="f" strokecolor="#4579b8 [3044]" strokeweight="1pt">
                  <v:shadow on="t" opacity="22937f" mv:blur="40000f" origin=",.5" offset="0,23000emu"/>
                </v:oval>
                <v:line id="Straight Connector 318" o:spid="_x0000_s1084" style="position:absolute;visibility:visible;mso-wrap-style:square" from="671195,1670685" to="932815,16706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x3M6sAAAADcAAAADwAAAGRycy9kb3ducmV2LnhtbERPy4rCMBTdC/MP4QruNNUBGTtGEUGY&#10;VcFHcXtJ7jTF5qbTRK1+vVkIszyc93Ldu0bcqAu1ZwXTSQaCWHtTc6XgdNyNv0CEiGyw8UwKHhRg&#10;vfoYLDE3/s57uh1iJVIIhxwV2BjbXMqgLTkME98SJ+7Xdw5jgl0lTYf3FO4aOcuyuXRYc2qw2NLW&#10;kr4crk6BPp2r8m/Dxf64KPUTC1M4a5QaDfvNN4hIffwXv90/RsHnNK1NZ9IRkKsX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JMdzOrAAAAA3AAAAA8AAAAAAAAAAAAAAAAA&#10;oQIAAGRycy9kb3ducmV2LnhtbFBLBQYAAAAABAAEAPkAAACOAwAAAAA=&#10;" strokecolor="#4f81bd [3204]" strokeweight="2pt">
                  <v:shadow on="t" opacity="24903f" mv:blur="40000f" origin=",.5" offset="0,20000emu"/>
                </v:line>
                <v:line id="Straight Connector 319" o:spid="_x0000_s1085" style="position:absolute;visibility:visible;mso-wrap-style:square" from="0,1017905" to="1635116,10179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/j6N8MAAADcAAAADwAAAGRycy9kb3ducmV2LnhtbESP3YrCMBSE7xd8h3AE79bUH1atRhFB&#10;6qW6+wDH5tgWm5PSxDa+vVlY2MthZr5hNrtgatFR6yrLCibjBARxbnXFhYKf7+PnEoTzyBpry6Tg&#10;RQ5228HHBlNte75Qd/WFiBB2KSoovW9SKV1ekkE3tg1x9O62NeijbAupW+wj3NRymiRf0mDFcaHE&#10;hg4l5Y/r0ygIs2zZ9ZfXObudn2ZePRaZCQulRsOwX4PwFPx/+K990gpmkxX8nolHQG7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P4+jfDAAAA3AAAAA8AAAAAAAAAAAAA&#10;AAAAoQIAAGRycy9kb3ducmV2LnhtbFBLBQYAAAAABAAEAPkAAACRAwAAAAA=&#10;" strokecolor="#4f81bd [3204]" strokeweight="1.25pt">
                  <v:shadow on="t" opacity="24903f" mv:blur="40000f" origin=",.5" offset="0,20000emu"/>
                </v:line>
                <v:line id="Straight Connector 98" o:spid="_x0000_s1086" style="position:absolute;visibility:visible;mso-wrap-style:square" from="806450,297815" to="806450,242252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5MUzcAAAADbAAAADwAAAGRycy9kb3ducmV2LnhtbERPS2rDMBDdF3IHMYHsGrlJqV03SgiF&#10;4i6dzwEm1tQ2sUbGUmz59tWi0OXj/XeHYDox0uBaywpe1gkI4srqlmsF18vXcwbCeWSNnWVSMJOD&#10;w37xtMNc24lPNJ59LWIIuxwVNN73uZSuasigW9ueOHI/djDoIxxqqQecYrjp5CZJ3qTBlmNDgz19&#10;NlTdzw+jIGyLbJxOc1ncyod5be9pYUKq1GoZjh8gPAX/L/5zf2sF73Fs/BJ/gNz/Ag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I+TFM3AAAAA2wAAAA8AAAAAAAAAAAAAAAAA&#10;oQIAAGRycy9kb3ducmV2LnhtbFBLBQYAAAAABAAEAPkAAACOAwAAAAA=&#10;" strokecolor="#4f81bd [3204]" strokeweight="1.25pt">
                  <v:shadow on="t" opacity="24903f" mv:blur="40000f" origin=",.5" offset="0,20000emu"/>
                </v:line>
                <v:oval id="Oval 99" o:spid="_x0000_s1087" style="position:absolute;left:774065;top:987425;width:62865;height:5969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FOhgxAAA&#10;ANsAAAAPAAAAZHJzL2Rvd25yZXYueG1sRI9Ba8JAFITvQv/D8gredFMPoqlrKC0aD14aBdvbI/ua&#10;hGbfprurif++Kwgeh5n5hlllg2nFhZxvLCt4mSYgiEurG64UHA+byQKED8gaW8uk4EoesvXTaIWp&#10;tj1/0qUIlYgQ9ikqqEPoUil9WZNBP7UdcfR+rDMYonSV1A77CDetnCXJXBpsOC7U2NF7TeVvcTYK&#10;8o/v/fa83231cMhzOjn8KvSfUuPn4e0VRKAhPML39k4rWC7h9iX+ALn+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gRToYMQAAADbAAAADwAAAAAAAAAAAAAAAACXAgAAZHJzL2Rv&#10;d25yZXYueG1sUEsFBgAAAAAEAAQA9QAAAIgDAAAAAA==&#10;" fillcolor="green" strokecolor="#4579b8 [3044]">
                  <v:shadow on="t" opacity="22937f" mv:blur="40000f" origin=",.5" offset="0,23000emu"/>
                </v:oval>
                <v:oval id="Oval 101" o:spid="_x0000_s1088" style="position:absolute;left:1442085;top:1615440;width:62865;height:5969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UldHUwwAA&#10;ANwAAAAPAAAAZHJzL2Rvd25yZXYueG1sRE9Na8JAEL0X/A/LFHqRZqNQkZiNqCC0x6YiPY67YxKb&#10;nY3Z1aT/vlso9DaP9zn5erStuFPvG8cKZkkKglg703Cl4PCxf16C8AHZYOuYFHyTh3UxecgxM27g&#10;d7qXoRIxhH2GCuoQukxKr2uy6BPXEUfu7HqLIcK+kqbHIYbbVs7TdCEtNhwbauxoV5P+Km9WwZb0&#10;Yn56u+ym+81w/AzlC16nnVJPj+NmBSLQGP7Ff+5XE+enM/h9Jl4gix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UldHU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shape id="Text Box 103" o:spid="_x0000_s1089" type="#_x0000_t202" style="position:absolute;left:670560;width:264795;height:25844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goGXwgAA&#10;ANwAAAAPAAAAZHJzL2Rvd25yZXYueG1sRE9Na8JAEL0X/A/LCN50V22lxmxEWgo9tZi2grchOybB&#10;7GzIbk38925B6G0e73PS7WAbcaHO1441zGcKBHHhTM2lhu+vt+kzCB+QDTaOScOVPGyz0UOKiXE9&#10;7+mSh1LEEPYJaqhCaBMpfVGRRT9zLXHkTq6zGCLsSmk67GO4beRCqZW0WHNsqLCll4qKc/5rNfx8&#10;nI6HR/VZvtqntneDkmzXUuvJeNhtQAQawr/47n43cb5awt8z8QKZ3Q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ByCgZfCAAAA3AAAAA8AAAAAAAAAAAAAAAAAlwIAAGRycy9kb3du&#10;cmV2LnhtbFBLBQYAAAAABAAEAPUAAACGAwAAAAA=&#10;" filled="f" stroked="f">
                  <v:textbox>
                    <w:txbxContent>
                      <w:p w14:paraId="3C920D6E" w14:textId="77777777" w:rsidR="00B76B9E" w:rsidRPr="00E52E73" w:rsidRDefault="00B76B9E" w:rsidP="00966DB0">
                        <w:pPr>
                          <w:rPr>
                            <w:rFonts w:ascii="Lucida Handwriting" w:hAnsi="Lucida Handwriting" w:cs="Apple Chancery"/>
                            <w:vertAlign w:val="subscript"/>
                          </w:rPr>
                        </w:pPr>
                        <w:r w:rsidRPr="00E52E73">
                          <w:rPr>
                            <w:rFonts w:ascii="Lucida Handwriting" w:hAnsi="Lucida Handwriting" w:cs="Apple Chancery"/>
                            <w:b/>
                          </w:rPr>
                          <w:t>I</w:t>
                        </w:r>
                      </w:p>
                    </w:txbxContent>
                  </v:textbox>
                </v:shape>
                <v:line id="Straight Connector 105" o:spid="_x0000_s1090" style="position:absolute;visibility:visible;mso-wrap-style:square" from="1345565,1032510" to="1607185,1032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QGbSMEAAADcAAAADwAAAGRycy9kb3ducmV2LnhtbERP32vCMBB+H/g/hBP2tqYONrZqFBEG&#10;eyq0WvZ6JGdTbC61ybT61y+Dwd7u4/t5q83kenGhMXSeFSyyHASx9qbjVsFh//H0BiJEZIO9Z1Jw&#10;owCb9exhhYXxV67oUsdWpBAOBSqwMQ6FlEFbchgyPxAn7uhHhzHBsZVmxGsKd718zvNX6bDj1GBx&#10;oJ0lfaq/nQJ9+Gqb85bLav/e6DuWpnTWKPU4n7ZLEJGm+C/+c3+aND9/gd9n0gVy/QM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VAZtI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shape id="Text Box 108" o:spid="_x0000_s1091" type="#_x0000_t202" style="position:absolute;left:137160;top:1438275;width:578485;height:49805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JhPmxAAA&#10;ANwAAAAPAAAAZHJzL2Rvd25yZXYueG1sRI9Ba8JAEIXvQv/DMoXedLdSRVNXKZVCT4qxFXobsmMS&#10;mp0N2a1J/71zELzN8N68981qM/hGXaiLdWALzxMDirgIrubSwtfxY7wAFROywyYwWfinCJv1w2iF&#10;mQs9H+iSp1JJCMcMLVQptZnWsajIY5yElli0c+g8Jlm7UrsOewn3jZ4aM9cea5aGClt6r6j4zf+8&#10;he/d+ef0Yvbl1s/aPgxGs19qa58eh7dXUImGdDffrj+d4BuhlWdkAr2+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iYT5sQAAADcAAAADwAAAAAAAAAAAAAAAACXAgAAZHJzL2Rv&#10;d25yZXYueG1sUEsFBgAAAAAEAAQA9QAAAIgDAAAAAA==&#10;" filled="f" stroked="f">
                  <v:textbox>
                    <w:txbxContent>
                      <w:p w14:paraId="2BA11261" w14:textId="1345AF33" w:rsidR="00B76B9E" w:rsidRPr="00E01A9F" w:rsidRDefault="00B76B9E" w:rsidP="00A804E3">
                        <w:pP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- </w:t>
                        </w:r>
                        <w:proofErr w:type="gramStart"/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>l</w:t>
                        </w:r>
                        <w:proofErr w:type="gramEnd"/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 /</w:t>
                        </w:r>
                        <w:r w:rsidRPr="00E01A9F"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 2</w:t>
                        </w:r>
                        <w:r w:rsidRPr="00E01A9F">
                          <w:rPr>
                            <w:rFonts w:ascii="Symbol" w:hAnsi="Symbol" w:cs="Arial"/>
                            <w:sz w:val="32"/>
                            <w:szCs w:val="32"/>
                            <w:vertAlign w:val="subscript"/>
                          </w:rPr>
                          <w:t>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05E17E4" w14:textId="5BD37871" w:rsidR="002B57EE" w:rsidRDefault="002B57EE" w:rsidP="002B57EE">
      <w:pPr>
        <w:pStyle w:val="ListParagraph"/>
        <w:ind w:left="0"/>
        <w:rPr>
          <w:rFonts w:ascii="Arial" w:hAnsi="Arial" w:cs="Arial"/>
        </w:rPr>
      </w:pPr>
    </w:p>
    <w:p w14:paraId="34C739C1" w14:textId="36467F2C" w:rsidR="002B57EE" w:rsidRPr="00655689" w:rsidRDefault="002B57EE" w:rsidP="002B57EE">
      <w:pPr>
        <w:pStyle w:val="ListParagraph"/>
        <w:ind w:left="0"/>
        <w:rPr>
          <w:rFonts w:ascii="Arial" w:hAnsi="Arial" w:cs="Arial"/>
        </w:rPr>
      </w:pPr>
    </w:p>
    <w:p w14:paraId="3F839634" w14:textId="32137F72" w:rsidR="00655689" w:rsidRDefault="00966DB0">
      <w:pPr>
        <w:rPr>
          <w:rFonts w:ascii="Arial" w:hAnsi="Arial" w:cs="Arial"/>
        </w:rPr>
      </w:pPr>
      <w:r>
        <w:rPr>
          <w:rFonts w:ascii="Arial" w:hAnsi="Arial" w:cs="Arial"/>
        </w:rPr>
        <w:t xml:space="preserve">5.  </w:t>
      </w:r>
      <w:r w:rsidR="00766792" w:rsidRPr="00655689">
        <w:rPr>
          <w:rFonts w:ascii="Arial" w:hAnsi="Arial" w:cs="Arial"/>
          <w:position w:val="-24"/>
        </w:rPr>
        <w:object w:dxaOrig="3420" w:dyaOrig="660" w14:anchorId="1556579C">
          <v:shape id="_x0000_i1037" type="#_x0000_t75" style="width:171pt;height:33pt" o:ole="">
            <v:imagedata r:id="rId31" o:title=""/>
          </v:shape>
          <o:OLEObject Type="Embed" ProgID="Equation.DSMT4" ShapeID="_x0000_i1037" DrawAspect="Content" ObjectID="_1448993151" r:id="rId32"/>
        </w:object>
      </w:r>
    </w:p>
    <w:p w14:paraId="75579691" w14:textId="28D54444" w:rsidR="00966DB0" w:rsidRPr="00CE169C" w:rsidRDefault="00966DB0" w:rsidP="00CE169C">
      <w:pPr>
        <w:pStyle w:val="ListParagraph"/>
        <w:numPr>
          <w:ilvl w:val="0"/>
          <w:numId w:val="18"/>
        </w:numPr>
        <w:rPr>
          <w:rFonts w:ascii="Arial" w:hAnsi="Arial" w:cs="Arial"/>
          <w:color w:val="0000FF"/>
        </w:rPr>
      </w:pPr>
      <w:r w:rsidRPr="00CE169C">
        <w:rPr>
          <w:rFonts w:ascii="Arial" w:hAnsi="Arial" w:cs="Arial"/>
          <w:color w:val="0000FF"/>
        </w:rPr>
        <w:t>Translate circle downward by l / 2</w:t>
      </w:r>
      <w:r w:rsidRPr="00CE169C">
        <w:rPr>
          <w:rFonts w:ascii="Symbol" w:hAnsi="Symbol" w:cs="Arial"/>
          <w:color w:val="0000FF"/>
        </w:rPr>
        <w:t></w:t>
      </w:r>
    </w:p>
    <w:p w14:paraId="60566F52" w14:textId="77777777" w:rsidR="00B76B9E" w:rsidRDefault="00966DB0" w:rsidP="00CE169C">
      <w:pPr>
        <w:pStyle w:val="ListParagraph"/>
        <w:numPr>
          <w:ilvl w:val="0"/>
          <w:numId w:val="19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Simply subtract </w:t>
      </w:r>
      <w:bookmarkStart w:id="21" w:name="OLE_LINK23"/>
      <w:bookmarkStart w:id="22" w:name="OLE_LINK24"/>
      <w:r w:rsidRPr="00966DB0">
        <w:rPr>
          <w:rFonts w:ascii="Arial" w:hAnsi="Arial" w:cs="Arial"/>
          <w:position w:val="-24"/>
        </w:rPr>
        <w:object w:dxaOrig="480" w:dyaOrig="660" w14:anchorId="583EA537">
          <v:shape id="_x0000_i1038" type="#_x0000_t75" style="width:24pt;height:33pt" o:ole="">
            <v:imagedata r:id="rId33" o:title=""/>
          </v:shape>
          <o:OLEObject Type="Embed" ProgID="Equation.DSMT4" ShapeID="_x0000_i1038" DrawAspect="Content" ObjectID="_1448993152" r:id="rId34"/>
        </w:object>
      </w:r>
      <w:bookmarkEnd w:id="21"/>
      <w:bookmarkEnd w:id="22"/>
      <w:r w:rsidR="00B76B9E">
        <w:rPr>
          <w:rFonts w:ascii="Arial" w:hAnsi="Arial" w:cs="Arial"/>
        </w:rPr>
        <w:t>:</w:t>
      </w:r>
    </w:p>
    <w:p w14:paraId="4664557C" w14:textId="7F096A12" w:rsidR="00B76B9E" w:rsidRPr="00B76B9E" w:rsidRDefault="00B76B9E" w:rsidP="00B76B9E">
      <w:pPr>
        <w:ind w:left="720"/>
        <w:rPr>
          <w:rFonts w:ascii="Arial" w:hAnsi="Arial" w:cs="Arial"/>
        </w:rPr>
      </w:pPr>
      <w:r w:rsidRPr="00B76B9E">
        <w:rPr>
          <w:rFonts w:ascii="Arial" w:hAnsi="Arial" w:cs="Arial"/>
          <w:position w:val="-24"/>
        </w:rPr>
        <w:object w:dxaOrig="3320" w:dyaOrig="660" w14:anchorId="0F565BB8">
          <v:shape id="_x0000_i1039" type="#_x0000_t75" style="width:166pt;height:33pt" o:ole="">
            <v:imagedata r:id="rId35" o:title=""/>
          </v:shape>
          <o:OLEObject Type="Embed" ProgID="Equation.DSMT4" ShapeID="_x0000_i1039" DrawAspect="Content" ObjectID="_1448993153" r:id="rId36"/>
        </w:object>
      </w:r>
      <w:r>
        <w:rPr>
          <w:rFonts w:ascii="Arial" w:hAnsi="Arial" w:cs="Arial"/>
        </w:rPr>
        <w:t xml:space="preserve"> </w:t>
      </w:r>
    </w:p>
    <w:p w14:paraId="0A371268" w14:textId="6EF98F6D" w:rsidR="00966DB0" w:rsidRPr="00B76B9E" w:rsidRDefault="00966DB0" w:rsidP="00B76B9E">
      <w:pPr>
        <w:rPr>
          <w:rFonts w:ascii="Arial" w:hAnsi="Arial" w:cs="Arial"/>
        </w:rPr>
      </w:pPr>
      <w:r w:rsidRPr="00B76B9E">
        <w:rPr>
          <w:rFonts w:ascii="Arial" w:hAnsi="Arial" w:cs="Arial"/>
        </w:rPr>
        <w:t xml:space="preserve"> </w:t>
      </w:r>
    </w:p>
    <w:p w14:paraId="7CE03BCA" w14:textId="098BFAF4" w:rsidR="00966DB0" w:rsidRDefault="00966DB0" w:rsidP="00CE169C">
      <w:pPr>
        <w:pStyle w:val="ListParagraph"/>
        <w:numPr>
          <w:ilvl w:val="0"/>
          <w:numId w:val="19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New center: z = </w:t>
      </w:r>
      <w:r w:rsidRPr="00966DB0">
        <w:rPr>
          <w:rFonts w:ascii="Arial" w:hAnsi="Arial" w:cs="Arial"/>
          <w:position w:val="-24"/>
        </w:rPr>
        <w:object w:dxaOrig="680" w:dyaOrig="660" w14:anchorId="46EFA537">
          <v:shape id="_x0000_i1040" type="#_x0000_t75" style="width:34pt;height:33pt" o:ole="">
            <v:imagedata r:id="rId37" o:title=""/>
          </v:shape>
          <o:OLEObject Type="Embed" ProgID="Equation.DSMT4" ShapeID="_x0000_i1040" DrawAspect="Content" ObjectID="_1448993154" r:id="rId38"/>
        </w:object>
      </w:r>
    </w:p>
    <w:p w14:paraId="069BA377" w14:textId="379D0E36" w:rsidR="00966DB0" w:rsidRDefault="00966DB0" w:rsidP="00CE169C">
      <w:pPr>
        <w:pStyle w:val="ListParagraph"/>
        <w:numPr>
          <w:ilvl w:val="0"/>
          <w:numId w:val="19"/>
        </w:numPr>
        <w:rPr>
          <w:rFonts w:ascii="Arial" w:hAnsi="Arial" w:cs="Arial"/>
        </w:rPr>
      </w:pPr>
      <w:r>
        <w:rPr>
          <w:rFonts w:ascii="Arial" w:hAnsi="Arial" w:cs="Arial"/>
        </w:rPr>
        <w:t>New starting point: Origin</w:t>
      </w:r>
    </w:p>
    <w:p w14:paraId="1BDACB8C" w14:textId="14920B1A" w:rsidR="00966DB0" w:rsidRPr="00966DB0" w:rsidRDefault="002D3CD2" w:rsidP="00CE169C">
      <w:pPr>
        <w:pStyle w:val="ListParagraph"/>
        <w:numPr>
          <w:ilvl w:val="0"/>
          <w:numId w:val="19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rajectory: </w:t>
      </w:r>
      <w:r w:rsidR="00966DB0">
        <w:rPr>
          <w:rFonts w:ascii="Arial" w:hAnsi="Arial" w:cs="Arial"/>
        </w:rPr>
        <w:t>CW</w:t>
      </w:r>
    </w:p>
    <w:p w14:paraId="6CF2F56D" w14:textId="77777777" w:rsidR="00655689" w:rsidRPr="00CE169C" w:rsidRDefault="00655689" w:rsidP="00CE169C">
      <w:pPr>
        <w:rPr>
          <w:rFonts w:ascii="Arial" w:hAnsi="Arial" w:cs="Arial"/>
        </w:rPr>
      </w:pPr>
    </w:p>
    <w:sectPr w:rsidR="00655689" w:rsidRPr="00CE169C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Apple Chancery">
    <w:panose1 w:val="03020702040506060504"/>
    <w:charset w:val="00"/>
    <w:family w:val="auto"/>
    <w:pitch w:val="variable"/>
    <w:sig w:usb0="80000067" w:usb1="00000003" w:usb2="00000000" w:usb3="00000000" w:csb0="000001F3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377928"/>
    <w:multiLevelType w:val="hybridMultilevel"/>
    <w:tmpl w:val="6E94B81E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C657DEE"/>
    <w:multiLevelType w:val="hybridMultilevel"/>
    <w:tmpl w:val="C5EA1FC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E414A5C"/>
    <w:multiLevelType w:val="hybridMultilevel"/>
    <w:tmpl w:val="D97A9768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1E5144FF"/>
    <w:multiLevelType w:val="hybridMultilevel"/>
    <w:tmpl w:val="70AE282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EC942B4"/>
    <w:multiLevelType w:val="hybridMultilevel"/>
    <w:tmpl w:val="6B621E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3C301E6"/>
    <w:multiLevelType w:val="hybridMultilevel"/>
    <w:tmpl w:val="B3FC70C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3A422780"/>
    <w:multiLevelType w:val="hybridMultilevel"/>
    <w:tmpl w:val="04AC946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C37510A"/>
    <w:multiLevelType w:val="hybridMultilevel"/>
    <w:tmpl w:val="5CDCFE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3683920"/>
    <w:multiLevelType w:val="hybridMultilevel"/>
    <w:tmpl w:val="5C0A4E0C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51B67D6C"/>
    <w:multiLevelType w:val="hybridMultilevel"/>
    <w:tmpl w:val="F32682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59F73F8"/>
    <w:multiLevelType w:val="hybridMultilevel"/>
    <w:tmpl w:val="6936D10E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8213816"/>
    <w:multiLevelType w:val="hybridMultilevel"/>
    <w:tmpl w:val="EB34B47A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594C0716"/>
    <w:multiLevelType w:val="hybridMultilevel"/>
    <w:tmpl w:val="F80A4F0C"/>
    <w:lvl w:ilvl="0" w:tplc="0409000F">
      <w:start w:val="1"/>
      <w:numFmt w:val="decimal"/>
      <w:lvlText w:val="%1."/>
      <w:lvlJc w:val="left"/>
      <w:pPr>
        <w:ind w:left="787" w:hanging="360"/>
      </w:p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13">
    <w:nsid w:val="5B004A07"/>
    <w:multiLevelType w:val="hybridMultilevel"/>
    <w:tmpl w:val="64FA293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F370255"/>
    <w:multiLevelType w:val="hybridMultilevel"/>
    <w:tmpl w:val="37447838"/>
    <w:lvl w:ilvl="0" w:tplc="D374BE56">
      <w:start w:val="1"/>
      <w:numFmt w:val="bullet"/>
      <w:lvlText w:val="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>
    <w:nsid w:val="650002A0"/>
    <w:multiLevelType w:val="hybridMultilevel"/>
    <w:tmpl w:val="B3AEB9FA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16">
    <w:nsid w:val="74176026"/>
    <w:multiLevelType w:val="hybridMultilevel"/>
    <w:tmpl w:val="C658C9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EC238EC"/>
    <w:multiLevelType w:val="hybridMultilevel"/>
    <w:tmpl w:val="06367EF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ECB75AF"/>
    <w:multiLevelType w:val="hybridMultilevel"/>
    <w:tmpl w:val="FB34A88C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15"/>
  </w:num>
  <w:num w:numId="3">
    <w:abstractNumId w:val="12"/>
  </w:num>
  <w:num w:numId="4">
    <w:abstractNumId w:val="4"/>
  </w:num>
  <w:num w:numId="5">
    <w:abstractNumId w:val="9"/>
  </w:num>
  <w:num w:numId="6">
    <w:abstractNumId w:val="5"/>
  </w:num>
  <w:num w:numId="7">
    <w:abstractNumId w:val="7"/>
  </w:num>
  <w:num w:numId="8">
    <w:abstractNumId w:val="13"/>
  </w:num>
  <w:num w:numId="9">
    <w:abstractNumId w:val="11"/>
  </w:num>
  <w:num w:numId="10">
    <w:abstractNumId w:val="8"/>
  </w:num>
  <w:num w:numId="11">
    <w:abstractNumId w:val="1"/>
  </w:num>
  <w:num w:numId="12">
    <w:abstractNumId w:val="0"/>
  </w:num>
  <w:num w:numId="13">
    <w:abstractNumId w:val="18"/>
  </w:num>
  <w:num w:numId="14">
    <w:abstractNumId w:val="17"/>
  </w:num>
  <w:num w:numId="15">
    <w:abstractNumId w:val="3"/>
  </w:num>
  <w:num w:numId="16">
    <w:abstractNumId w:val="2"/>
  </w:num>
  <w:num w:numId="17">
    <w:abstractNumId w:val="14"/>
  </w:num>
  <w:num w:numId="18">
    <w:abstractNumId w:val="6"/>
  </w:num>
  <w:num w:numId="19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6CA5"/>
    <w:rsid w:val="000151F2"/>
    <w:rsid w:val="000548D3"/>
    <w:rsid w:val="00072BDC"/>
    <w:rsid w:val="00075D2E"/>
    <w:rsid w:val="000A7F58"/>
    <w:rsid w:val="000B4F97"/>
    <w:rsid w:val="000E0FA4"/>
    <w:rsid w:val="0010595A"/>
    <w:rsid w:val="00114F7E"/>
    <w:rsid w:val="00121A40"/>
    <w:rsid w:val="0012656F"/>
    <w:rsid w:val="0014320D"/>
    <w:rsid w:val="001578C9"/>
    <w:rsid w:val="00190E3A"/>
    <w:rsid w:val="001A3EDB"/>
    <w:rsid w:val="001B7098"/>
    <w:rsid w:val="001D3A08"/>
    <w:rsid w:val="001D460A"/>
    <w:rsid w:val="001D712D"/>
    <w:rsid w:val="001E3A1D"/>
    <w:rsid w:val="001E60D9"/>
    <w:rsid w:val="001F1448"/>
    <w:rsid w:val="002256C3"/>
    <w:rsid w:val="002260B4"/>
    <w:rsid w:val="00297165"/>
    <w:rsid w:val="002B2EF8"/>
    <w:rsid w:val="002B57EE"/>
    <w:rsid w:val="002C23AD"/>
    <w:rsid w:val="002C4ABA"/>
    <w:rsid w:val="002D3CD2"/>
    <w:rsid w:val="002D7070"/>
    <w:rsid w:val="002F3787"/>
    <w:rsid w:val="002F4860"/>
    <w:rsid w:val="00303B6D"/>
    <w:rsid w:val="00303E20"/>
    <w:rsid w:val="00316F42"/>
    <w:rsid w:val="0035009A"/>
    <w:rsid w:val="003813C9"/>
    <w:rsid w:val="00383E63"/>
    <w:rsid w:val="003B048D"/>
    <w:rsid w:val="003B3FB2"/>
    <w:rsid w:val="003E3D69"/>
    <w:rsid w:val="003F1C65"/>
    <w:rsid w:val="0042220E"/>
    <w:rsid w:val="0044161C"/>
    <w:rsid w:val="004646D5"/>
    <w:rsid w:val="00464E0D"/>
    <w:rsid w:val="004900EC"/>
    <w:rsid w:val="004A29B5"/>
    <w:rsid w:val="004A4BEE"/>
    <w:rsid w:val="004B22AA"/>
    <w:rsid w:val="00506829"/>
    <w:rsid w:val="00525A17"/>
    <w:rsid w:val="00567D17"/>
    <w:rsid w:val="00575470"/>
    <w:rsid w:val="005818BF"/>
    <w:rsid w:val="005A3A49"/>
    <w:rsid w:val="005D06E6"/>
    <w:rsid w:val="00624327"/>
    <w:rsid w:val="00632EC6"/>
    <w:rsid w:val="00655689"/>
    <w:rsid w:val="006827F5"/>
    <w:rsid w:val="00693E16"/>
    <w:rsid w:val="00694828"/>
    <w:rsid w:val="006E2C59"/>
    <w:rsid w:val="00716CA5"/>
    <w:rsid w:val="00727FBE"/>
    <w:rsid w:val="0074227D"/>
    <w:rsid w:val="00751ED4"/>
    <w:rsid w:val="00766792"/>
    <w:rsid w:val="00774392"/>
    <w:rsid w:val="007B06A0"/>
    <w:rsid w:val="007F0CE9"/>
    <w:rsid w:val="007F6EEF"/>
    <w:rsid w:val="00806038"/>
    <w:rsid w:val="008411BF"/>
    <w:rsid w:val="0085095C"/>
    <w:rsid w:val="00852DB7"/>
    <w:rsid w:val="00856F22"/>
    <w:rsid w:val="00872EF6"/>
    <w:rsid w:val="00874BB5"/>
    <w:rsid w:val="00876175"/>
    <w:rsid w:val="0088394C"/>
    <w:rsid w:val="008A307E"/>
    <w:rsid w:val="008A44DE"/>
    <w:rsid w:val="008B42CC"/>
    <w:rsid w:val="008B483F"/>
    <w:rsid w:val="008B68E1"/>
    <w:rsid w:val="008E237D"/>
    <w:rsid w:val="00910B67"/>
    <w:rsid w:val="00924076"/>
    <w:rsid w:val="00966DB0"/>
    <w:rsid w:val="00984821"/>
    <w:rsid w:val="00985790"/>
    <w:rsid w:val="009D1E89"/>
    <w:rsid w:val="009D6007"/>
    <w:rsid w:val="00A0288D"/>
    <w:rsid w:val="00A1513F"/>
    <w:rsid w:val="00A46D9F"/>
    <w:rsid w:val="00A51CB0"/>
    <w:rsid w:val="00A804E3"/>
    <w:rsid w:val="00AB2B56"/>
    <w:rsid w:val="00AD705A"/>
    <w:rsid w:val="00AE1E2D"/>
    <w:rsid w:val="00B23BA0"/>
    <w:rsid w:val="00B5096A"/>
    <w:rsid w:val="00B63A22"/>
    <w:rsid w:val="00B76B9E"/>
    <w:rsid w:val="00BA573F"/>
    <w:rsid w:val="00BB49D7"/>
    <w:rsid w:val="00BB4C0B"/>
    <w:rsid w:val="00BC1235"/>
    <w:rsid w:val="00BC751A"/>
    <w:rsid w:val="00BC7F4F"/>
    <w:rsid w:val="00C17FEF"/>
    <w:rsid w:val="00C274AB"/>
    <w:rsid w:val="00C40647"/>
    <w:rsid w:val="00C8048E"/>
    <w:rsid w:val="00CA6E04"/>
    <w:rsid w:val="00CA77FF"/>
    <w:rsid w:val="00CC2270"/>
    <w:rsid w:val="00CE169C"/>
    <w:rsid w:val="00CF1B61"/>
    <w:rsid w:val="00D16114"/>
    <w:rsid w:val="00D430B8"/>
    <w:rsid w:val="00DB4D53"/>
    <w:rsid w:val="00DE2636"/>
    <w:rsid w:val="00DE7491"/>
    <w:rsid w:val="00DF4B1C"/>
    <w:rsid w:val="00DF7BDE"/>
    <w:rsid w:val="00E01A9F"/>
    <w:rsid w:val="00E0228E"/>
    <w:rsid w:val="00E2166E"/>
    <w:rsid w:val="00E43314"/>
    <w:rsid w:val="00E52E73"/>
    <w:rsid w:val="00E76D60"/>
    <w:rsid w:val="00E77C26"/>
    <w:rsid w:val="00E9088C"/>
    <w:rsid w:val="00EA0F92"/>
    <w:rsid w:val="00EC1293"/>
    <w:rsid w:val="00EC79C4"/>
    <w:rsid w:val="00ED1BDA"/>
    <w:rsid w:val="00EE4DDD"/>
    <w:rsid w:val="00F140ED"/>
    <w:rsid w:val="00F14C3A"/>
    <w:rsid w:val="00F4729B"/>
    <w:rsid w:val="00F571A1"/>
    <w:rsid w:val="00FF6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4"/>
    <o:shapelayout v:ext="edit">
      <o:idmap v:ext="edit" data="1"/>
    </o:shapelayout>
  </w:shapeDefaults>
  <w:decimalSymbol w:val="."/>
  <w:listSeparator w:val=","/>
  <w14:docId w14:val="377F87B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9" Type="http://schemas.openxmlformats.org/officeDocument/2006/relationships/image" Target="media/image2.emf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37" Type="http://schemas.openxmlformats.org/officeDocument/2006/relationships/image" Target="media/image16.emf"/><Relationship Id="rId38" Type="http://schemas.openxmlformats.org/officeDocument/2006/relationships/oleObject" Target="embeddings/oleObject16.bin"/><Relationship Id="rId39" Type="http://schemas.openxmlformats.org/officeDocument/2006/relationships/fontTable" Target="fontTable.xml"/><Relationship Id="rId4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785299D0-05F3-6E46-8646-C8EB766CD2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180</Words>
  <Characters>1027</Characters>
  <Application>Microsoft Macintosh Word</Application>
  <DocSecurity>0</DocSecurity>
  <Lines>8</Lines>
  <Paragraphs>2</Paragraphs>
  <ScaleCrop>false</ScaleCrop>
  <Company>LM Aero</Company>
  <LinksUpToDate>false</LinksUpToDate>
  <CharactersWithSpaces>12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</cp:lastModifiedBy>
  <cp:revision>4</cp:revision>
  <cp:lastPrinted>2015-09-02T23:35:00Z</cp:lastPrinted>
  <dcterms:created xsi:type="dcterms:W3CDTF">2017-12-19T03:01:00Z</dcterms:created>
  <dcterms:modified xsi:type="dcterms:W3CDTF">2017-12-19T0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